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734"/>
        <w:gridCol w:w="1080"/>
        <w:gridCol w:w="2160"/>
        <w:gridCol w:w="489"/>
        <w:gridCol w:w="51"/>
        <w:gridCol w:w="316"/>
        <w:gridCol w:w="224"/>
        <w:gridCol w:w="3872"/>
      </w:tblGrid>
      <w:tr w:rsidR="00C244C6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9812" w:type="dxa"/>
            <w:gridSpan w:val="9"/>
          </w:tcPr>
          <w:p w:rsidR="00C244C6" w:rsidRDefault="00C244C6" w:rsidP="00C244C6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873E49">
              <w:t>/</w:t>
            </w:r>
            <w:r w:rsidR="007256F1">
              <w:t>9</w:t>
            </w:r>
            <w:r w:rsidR="003630AF">
              <w:t>8</w:t>
            </w:r>
          </w:p>
        </w:tc>
      </w:tr>
      <w:tr w:rsidR="0038474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9"/>
            <w:tcBorders>
              <w:bottom w:val="single" w:sz="8" w:space="0" w:color="auto"/>
            </w:tcBorders>
          </w:tcPr>
          <w:p w:rsidR="00384745" w:rsidRDefault="00384745" w:rsidP="00712F56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7256F1">
              <w:rPr>
                <w:b/>
                <w:bCs/>
              </w:rPr>
              <w:t>1</w:t>
            </w:r>
            <w:r w:rsidR="0060057E">
              <w:rPr>
                <w:b/>
                <w:bCs/>
              </w:rPr>
              <w:t>8A</w:t>
            </w:r>
          </w:p>
          <w:p w:rsidR="00384745" w:rsidRDefault="0060057E" w:rsidP="00D436C7">
            <w:pPr>
              <w:jc w:val="center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9328" behindDoc="0" locked="0" layoutInCell="1" allowOverlap="1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54940</wp:posOffset>
                      </wp:positionV>
                      <wp:extent cx="354965" cy="266700"/>
                      <wp:effectExtent l="0" t="4445" r="635" b="0"/>
                      <wp:wrapNone/>
                      <wp:docPr id="400" name="Text Box 19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5" name="Picture 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86" o:spid="_x0000_s1026" type="#_x0000_t202" style="position:absolute;left:0;text-align:left;margin-left:207pt;margin-top:12.2pt;width:27.95pt;height:21pt;z-index:251619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z3ZtAIAALs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" filled="f" stroked="f">
                      <v:textbox style="mso-fit-shape-to-text:t">
                        <w:txbxContent>
                          <w:p w:rsidR="0074488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5" name="Picture 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256F1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</w:tcBorders>
          </w:tcPr>
          <w:p w:rsidR="007256F1" w:rsidRDefault="007256F1" w:rsidP="006962D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7256F1" w:rsidRDefault="007256F1" w:rsidP="006962D4">
            <w:r>
              <w:t>1)</w:t>
            </w:r>
          </w:p>
          <w:p w:rsidR="007256F1" w:rsidRDefault="007256F1" w:rsidP="006962D4"/>
          <w:p w:rsidR="00C01F6C" w:rsidRDefault="00C01F6C" w:rsidP="006962D4"/>
          <w:p w:rsidR="00C01F6C" w:rsidRDefault="00C01F6C" w:rsidP="006962D4">
            <w:r>
              <w:t>/3</w:t>
            </w:r>
          </w:p>
        </w:tc>
        <w:tc>
          <w:tcPr>
            <w:tcW w:w="1814" w:type="dxa"/>
            <w:gridSpan w:val="2"/>
            <w:tcBorders>
              <w:top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7256F1" w:rsidP="007D4B41">
            <w:pPr>
              <w:tabs>
                <w:tab w:val="left" w:pos="1332"/>
              </w:tabs>
            </w:pPr>
            <w:r w:rsidRPr="007256F1">
              <w:rPr>
                <w:position w:val="-48"/>
              </w:rPr>
              <w:object w:dxaOrig="1020" w:dyaOrig="10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54pt" o:ole="">
                  <v:imagedata r:id="rId9" o:title=""/>
                </v:shape>
                <o:OLEObject Type="Embed" ProgID="Equation.DSMT4" ShapeID="_x0000_i1025" DrawAspect="Content" ObjectID="_1526711067" r:id="rId10"/>
              </w:object>
            </w:r>
          </w:p>
        </w:tc>
        <w:tc>
          <w:tcPr>
            <w:tcW w:w="7112" w:type="dxa"/>
            <w:gridSpan w:val="6"/>
            <w:tcBorders>
              <w:top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60057E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1376" behindDoc="0" locked="0" layoutInCell="1" allowOverlap="1">
                      <wp:simplePos x="0" y="0"/>
                      <wp:positionH relativeFrom="column">
                        <wp:posOffset>1060450</wp:posOffset>
                      </wp:positionH>
                      <wp:positionV relativeFrom="paragraph">
                        <wp:posOffset>692150</wp:posOffset>
                      </wp:positionV>
                      <wp:extent cx="354965" cy="266700"/>
                      <wp:effectExtent l="0" t="0" r="0" b="0"/>
                      <wp:wrapNone/>
                      <wp:docPr id="399" name="Text Box 19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3" name="Picture 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8" o:spid="_x0000_s1027" type="#_x0000_t202" style="position:absolute;margin-left:83.5pt;margin-top:54.5pt;width:27.95pt;height:21pt;z-index:251621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ds0uQIAAMI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3" name="Picture 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0352" behindDoc="0" locked="0" layoutInCell="1" allowOverlap="1">
                      <wp:simplePos x="0" y="0"/>
                      <wp:positionH relativeFrom="column">
                        <wp:posOffset>555625</wp:posOffset>
                      </wp:positionH>
                      <wp:positionV relativeFrom="paragraph">
                        <wp:posOffset>349885</wp:posOffset>
                      </wp:positionV>
                      <wp:extent cx="354965" cy="266700"/>
                      <wp:effectExtent l="0" t="635" r="0" b="0"/>
                      <wp:wrapNone/>
                      <wp:docPr id="398" name="Text Box 19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4" name="Picture 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7" o:spid="_x0000_s1028" type="#_x0000_t202" style="position:absolute;margin-left:43.75pt;margin-top:27.55pt;width:27.95pt;height:21pt;z-index:251620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LCug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4" name="Picture 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3A0D" w:rsidRPr="007256F1">
              <w:rPr>
                <w:position w:val="-66"/>
              </w:rPr>
              <w:object w:dxaOrig="2799" w:dyaOrig="1700">
                <v:shape id="_x0000_i1026" type="#_x0000_t75" style="width:139.95pt;height:85pt" o:ole="">
                  <v:imagedata r:id="rId11" o:title=""/>
                </v:shape>
                <o:OLEObject Type="Embed" ProgID="Equation.DSMT4" ShapeID="_x0000_i1026" DrawAspect="Content" ObjectID="_1526711068" r:id="rId12"/>
              </w:object>
            </w:r>
          </w:p>
        </w:tc>
      </w:tr>
      <w:tr w:rsidR="007256F1">
        <w:tblPrEx>
          <w:tblCellMar>
            <w:top w:w="0" w:type="dxa"/>
            <w:bottom w:w="0" w:type="dxa"/>
          </w:tblCellMar>
        </w:tblPrEx>
        <w:trPr>
          <w:trHeight w:val="808"/>
        </w:trPr>
        <w:tc>
          <w:tcPr>
            <w:tcW w:w="886" w:type="dxa"/>
            <w:tcBorders>
              <w:top w:val="single" w:sz="8" w:space="0" w:color="auto"/>
            </w:tcBorders>
          </w:tcPr>
          <w:p w:rsidR="007256F1" w:rsidRDefault="007256F1" w:rsidP="006962D4"/>
          <w:p w:rsidR="007256F1" w:rsidRDefault="007256F1" w:rsidP="006962D4">
            <w:r>
              <w:t>2)</w:t>
            </w:r>
          </w:p>
          <w:p w:rsidR="00C01F6C" w:rsidRDefault="00C01F6C" w:rsidP="006962D4"/>
          <w:p w:rsidR="00C01F6C" w:rsidRDefault="00C01F6C" w:rsidP="006962D4"/>
          <w:p w:rsidR="00C01F6C" w:rsidRDefault="00C01F6C" w:rsidP="006962D4">
            <w:r>
              <w:t>/4</w:t>
            </w:r>
          </w:p>
        </w:tc>
        <w:tc>
          <w:tcPr>
            <w:tcW w:w="734" w:type="dxa"/>
            <w:tcBorders>
              <w:top w:val="single" w:sz="8" w:space="0" w:color="auto"/>
              <w:bottom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7256F1" w:rsidP="007D4B41">
            <w:pPr>
              <w:tabs>
                <w:tab w:val="left" w:pos="1332"/>
              </w:tabs>
            </w:pPr>
            <w:r>
              <w:t>a)</w:t>
            </w:r>
          </w:p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7256F1" w:rsidP="007D4B41">
            <w:pPr>
              <w:tabs>
                <w:tab w:val="left" w:pos="1332"/>
              </w:tabs>
            </w:pPr>
            <w:r>
              <w:t>b)</w:t>
            </w:r>
          </w:p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7256F1" w:rsidP="007D4B41">
            <w:pPr>
              <w:tabs>
                <w:tab w:val="left" w:pos="1332"/>
              </w:tabs>
            </w:pPr>
          </w:p>
        </w:tc>
        <w:tc>
          <w:tcPr>
            <w:tcW w:w="8192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60057E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2400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8890</wp:posOffset>
                      </wp:positionV>
                      <wp:extent cx="354965" cy="266700"/>
                      <wp:effectExtent l="0" t="3175" r="635" b="0"/>
                      <wp:wrapNone/>
                      <wp:docPr id="397" name="Text Box 1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2" name="Picture 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9" o:spid="_x0000_s1029" type="#_x0000_t202" style="position:absolute;margin-left:117pt;margin-top:.7pt;width:27.95pt;height:21pt;z-index:251622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aFi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2" name="Picture 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256F1" w:rsidRPr="007256F1">
              <w:rPr>
                <w:position w:val="-24"/>
              </w:rPr>
              <w:object w:dxaOrig="2220" w:dyaOrig="620">
                <v:shape id="_x0000_i1027" type="#_x0000_t75" style="width:111pt;height:31pt" o:ole="">
                  <v:imagedata r:id="rId13" o:title=""/>
                </v:shape>
                <o:OLEObject Type="Embed" ProgID="Equation.DSMT4" ShapeID="_x0000_i1027" DrawAspect="Content" ObjectID="_1526711069" r:id="rId14"/>
              </w:object>
            </w:r>
          </w:p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60057E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352425</wp:posOffset>
                      </wp:positionV>
                      <wp:extent cx="354965" cy="266700"/>
                      <wp:effectExtent l="0" t="1270" r="0" b="0"/>
                      <wp:wrapNone/>
                      <wp:docPr id="396" name="Text Box 19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9" name="Picture 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2" o:spid="_x0000_s1030" type="#_x0000_t202" style="position:absolute;margin-left:102.25pt;margin-top:27.75pt;width:27.95pt;height:21pt;z-index:251625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zdb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9" name="Picture 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52425</wp:posOffset>
                      </wp:positionV>
                      <wp:extent cx="354965" cy="266700"/>
                      <wp:effectExtent l="0" t="1270" r="0" b="0"/>
                      <wp:wrapNone/>
                      <wp:docPr id="395" name="Text Box 19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0" name="Picture 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1" o:spid="_x0000_s1031" type="#_x0000_t202" style="position:absolute;margin-left:48.25pt;margin-top:27.75pt;width:27.95pt;height:21pt;z-index:251624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Lizug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0" name="Picture 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3424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9525</wp:posOffset>
                      </wp:positionV>
                      <wp:extent cx="354965" cy="266700"/>
                      <wp:effectExtent l="0" t="1270" r="0" b="0"/>
                      <wp:wrapNone/>
                      <wp:docPr id="394" name="Text Box 1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1" name="Picture 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0" o:spid="_x0000_s1032" type="#_x0000_t202" style="position:absolute;margin-left:84.25pt;margin-top:.75pt;width:27.95pt;height:21pt;z-index:251623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fQ1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1" name="Picture 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256F1" w:rsidRPr="007256F1">
              <w:rPr>
                <w:position w:val="-60"/>
              </w:rPr>
              <w:object w:dxaOrig="3180" w:dyaOrig="1320">
                <v:shape id="_x0000_i1028" type="#_x0000_t75" style="width:159pt;height:66pt" o:ole="">
                  <v:imagedata r:id="rId15" o:title=""/>
                </v:shape>
                <o:OLEObject Type="Embed" ProgID="Equation.DSMT4" ShapeID="_x0000_i1028" DrawAspect="Content" ObjectID="_1526711070" r:id="rId16"/>
              </w:object>
            </w:r>
          </w:p>
        </w:tc>
      </w:tr>
      <w:tr w:rsidR="007256F1">
        <w:tblPrEx>
          <w:tblCellMar>
            <w:top w:w="0" w:type="dxa"/>
            <w:bottom w:w="0" w:type="dxa"/>
          </w:tblCellMar>
        </w:tblPrEx>
        <w:trPr>
          <w:trHeight w:val="465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7256F1" w:rsidRDefault="007256F1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7256F1" w:rsidRDefault="007256F1" w:rsidP="00B74559">
            <w:r>
              <w:t>3)</w:t>
            </w:r>
          </w:p>
          <w:p w:rsidR="00C01F6C" w:rsidRDefault="00C01F6C" w:rsidP="00B74559"/>
          <w:p w:rsidR="00C01F6C" w:rsidRDefault="00C01F6C" w:rsidP="00B74559"/>
          <w:p w:rsidR="00C01F6C" w:rsidRDefault="00C01F6C" w:rsidP="00B74559"/>
          <w:p w:rsidR="00C01F6C" w:rsidRDefault="00C01F6C" w:rsidP="00B74559"/>
          <w:p w:rsidR="00C01F6C" w:rsidRDefault="00C01F6C" w:rsidP="00B74559">
            <w:r>
              <w:t>/5</w:t>
            </w:r>
          </w:p>
        </w:tc>
        <w:tc>
          <w:tcPr>
            <w:tcW w:w="734" w:type="dxa"/>
            <w:tcBorders>
              <w:top w:val="single" w:sz="8" w:space="0" w:color="auto"/>
            </w:tcBorders>
          </w:tcPr>
          <w:p w:rsidR="007256F1" w:rsidRDefault="007256F1" w:rsidP="00B74559">
            <w:pPr>
              <w:tabs>
                <w:tab w:val="left" w:pos="1332"/>
              </w:tabs>
            </w:pPr>
          </w:p>
          <w:p w:rsidR="007256F1" w:rsidRDefault="007256F1" w:rsidP="00B74559">
            <w:pPr>
              <w:tabs>
                <w:tab w:val="left" w:pos="1332"/>
              </w:tabs>
            </w:pPr>
            <w:r>
              <w:t>a)</w:t>
            </w:r>
          </w:p>
          <w:p w:rsidR="007256F1" w:rsidRDefault="007256F1" w:rsidP="00B74559">
            <w:pPr>
              <w:tabs>
                <w:tab w:val="left" w:pos="1332"/>
              </w:tabs>
            </w:pPr>
          </w:p>
        </w:tc>
        <w:tc>
          <w:tcPr>
            <w:tcW w:w="8192" w:type="dxa"/>
            <w:gridSpan w:val="7"/>
            <w:tcBorders>
              <w:top w:val="single" w:sz="8" w:space="0" w:color="auto"/>
            </w:tcBorders>
          </w:tcPr>
          <w:p w:rsidR="007256F1" w:rsidRDefault="0060057E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79375</wp:posOffset>
                      </wp:positionV>
                      <wp:extent cx="354965" cy="266700"/>
                      <wp:effectExtent l="0" t="0" r="635" b="1905"/>
                      <wp:wrapNone/>
                      <wp:docPr id="393" name="Text Box 19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8" name="Picture 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3" o:spid="_x0000_s1033" type="#_x0000_t202" style="position:absolute;margin-left:117pt;margin-top:6.25pt;width:27.95pt;height:21pt;z-index:251626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ZSZ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+kMI0F7KNIj2xt0J/coTOERUjQOOgPNhwF0zR4kUGoXrh7uZfVdIyFXLRVbdquUHFtGa3AxtD/9&#10;i68TjrYgm/GTrMESfTLSAe0b1dv8QUYQoEOpnk/lsd5U8DiLSZrEGFUgipJkHrj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8" name="Picture 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256F1" w:rsidRDefault="007256F1" w:rsidP="00547507">
            <w:pPr>
              <w:tabs>
                <w:tab w:val="left" w:pos="1332"/>
              </w:tabs>
            </w:pPr>
            <w:r w:rsidRPr="007256F1">
              <w:rPr>
                <w:position w:val="-12"/>
              </w:rPr>
              <w:object w:dxaOrig="2340" w:dyaOrig="360">
                <v:shape id="_x0000_i1029" type="#_x0000_t75" style="width:117pt;height:18pt" o:ole="">
                  <v:imagedata r:id="rId17" o:title=""/>
                </v:shape>
                <o:OLEObject Type="Embed" ProgID="Equation.DSMT4" ShapeID="_x0000_i1029" DrawAspect="Content" ObjectID="_1526711071" r:id="rId18"/>
              </w:object>
            </w:r>
          </w:p>
        </w:tc>
      </w:tr>
      <w:tr w:rsidR="007256F1">
        <w:tblPrEx>
          <w:tblCellMar>
            <w:top w:w="0" w:type="dxa"/>
            <w:bottom w:w="0" w:type="dxa"/>
          </w:tblCellMar>
        </w:tblPrEx>
        <w:trPr>
          <w:trHeight w:val="465"/>
        </w:trPr>
        <w:tc>
          <w:tcPr>
            <w:tcW w:w="886" w:type="dxa"/>
            <w:vMerge/>
          </w:tcPr>
          <w:p w:rsidR="007256F1" w:rsidRDefault="007256F1" w:rsidP="00B74559"/>
        </w:tc>
        <w:tc>
          <w:tcPr>
            <w:tcW w:w="734" w:type="dxa"/>
          </w:tcPr>
          <w:p w:rsidR="007256F1" w:rsidRDefault="007256F1" w:rsidP="00B74559">
            <w:pPr>
              <w:tabs>
                <w:tab w:val="left" w:pos="1332"/>
              </w:tabs>
            </w:pPr>
            <w:r>
              <w:t>b)</w:t>
            </w:r>
          </w:p>
        </w:tc>
        <w:tc>
          <w:tcPr>
            <w:tcW w:w="8192" w:type="dxa"/>
            <w:gridSpan w:val="7"/>
          </w:tcPr>
          <w:p w:rsidR="007256F1" w:rsidRDefault="0060057E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20650</wp:posOffset>
                      </wp:positionV>
                      <wp:extent cx="354965" cy="266700"/>
                      <wp:effectExtent l="0" t="3175" r="635" b="0"/>
                      <wp:wrapNone/>
                      <wp:docPr id="392" name="Text Box 19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0" name="Picture 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5" o:spid="_x0000_s1034" type="#_x0000_t202" style="position:absolute;margin-left:81pt;margin-top:9.5pt;width:27.95pt;height:21pt;z-index:25162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R3a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0" name="Picture 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256F1" w:rsidRPr="007256F1">
              <w:rPr>
                <w:position w:val="-52"/>
              </w:rPr>
              <w:object w:dxaOrig="1620" w:dyaOrig="1160">
                <v:shape id="_x0000_i1030" type="#_x0000_t75" style="width:81pt;height:58pt" o:ole="">
                  <v:imagedata r:id="rId19" o:title=""/>
                </v:shape>
                <o:OLEObject Type="Embed" ProgID="Equation.DSMT4" ShapeID="_x0000_i1030" DrawAspect="Content" ObjectID="_1526711072" r:id="rId20"/>
              </w:object>
            </w:r>
          </w:p>
        </w:tc>
      </w:tr>
      <w:tr w:rsidR="00C01F6C">
        <w:tblPrEx>
          <w:tblCellMar>
            <w:top w:w="0" w:type="dxa"/>
            <w:bottom w:w="0" w:type="dxa"/>
          </w:tblCellMar>
        </w:tblPrEx>
        <w:trPr>
          <w:trHeight w:val="46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C01F6C" w:rsidRDefault="00C01F6C" w:rsidP="00B74559"/>
        </w:tc>
        <w:tc>
          <w:tcPr>
            <w:tcW w:w="734" w:type="dxa"/>
            <w:tcBorders>
              <w:bottom w:val="single" w:sz="8" w:space="0" w:color="auto"/>
            </w:tcBorders>
          </w:tcPr>
          <w:p w:rsidR="00C01F6C" w:rsidRDefault="00C01F6C" w:rsidP="00B74559">
            <w:pPr>
              <w:tabs>
                <w:tab w:val="left" w:pos="1332"/>
              </w:tabs>
            </w:pPr>
            <w:r>
              <w:t>c)</w:t>
            </w:r>
          </w:p>
        </w:tc>
        <w:tc>
          <w:tcPr>
            <w:tcW w:w="4096" w:type="dxa"/>
            <w:gridSpan w:val="5"/>
            <w:tcBorders>
              <w:bottom w:val="single" w:sz="8" w:space="0" w:color="auto"/>
            </w:tcBorders>
          </w:tcPr>
          <w:p w:rsidR="00C01F6C" w:rsidRDefault="00C01F6C" w:rsidP="00B74559">
            <w:pPr>
              <w:tabs>
                <w:tab w:val="left" w:pos="1332"/>
              </w:tabs>
            </w:pPr>
          </w:p>
          <w:p w:rsidR="00C01F6C" w:rsidRDefault="0060057E" w:rsidP="00B7455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04992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65100</wp:posOffset>
                      </wp:positionV>
                      <wp:extent cx="1943100" cy="353060"/>
                      <wp:effectExtent l="9525" t="6985" r="9525" b="11430"/>
                      <wp:wrapNone/>
                      <wp:docPr id="358" name="Group 1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3100" cy="353060"/>
                                <a:chOff x="3420" y="9704"/>
                                <a:chExt cx="6840" cy="1440"/>
                              </a:xfrm>
                            </wpg:grpSpPr>
                            <wpg:grpSp>
                              <wpg:cNvPr id="359" name="Group 12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10260"/>
                                  <a:ext cx="2160" cy="360"/>
                                  <a:chOff x="3420" y="10260"/>
                                  <a:chExt cx="2160" cy="360"/>
                                </a:xfrm>
                              </wpg:grpSpPr>
                              <wps:wsp>
                                <wps:cNvPr id="360" name="Line 1247"/>
                                <wps:cNvCnPr/>
                                <wps:spPr bwMode="auto">
                                  <a:xfrm>
                                    <a:off x="3420" y="10440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" name="Line 1248"/>
                                <wps:cNvCnPr/>
                                <wps:spPr bwMode="auto">
                                  <a:xfrm flipV="1">
                                    <a:off x="4320" y="102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2" name="Line 1249"/>
                                <wps:cNvCnPr/>
                                <wps:spPr bwMode="auto">
                                  <a:xfrm>
                                    <a:off x="450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3" name="Line 1250"/>
                                <wps:cNvCnPr/>
                                <wps:spPr bwMode="auto">
                                  <a:xfrm flipV="1">
                                    <a:off x="468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4" name="Line 1251"/>
                                <wps:cNvCnPr/>
                                <wps:spPr bwMode="auto">
                                  <a:xfrm>
                                    <a:off x="486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5" name="Line 1252"/>
                                <wps:cNvCnPr/>
                                <wps:spPr bwMode="auto">
                                  <a:xfrm flipV="1">
                                    <a:off x="504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6" name="Line 1253"/>
                                <wps:cNvCnPr/>
                                <wps:spPr bwMode="auto">
                                  <a:xfrm>
                                    <a:off x="522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7" name="Line 1254"/>
                                <wps:cNvCnPr/>
                                <wps:spPr bwMode="auto">
                                  <a:xfrm flipV="1">
                                    <a:off x="5400" y="1044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8" name="Line 1255"/>
                              <wps:cNvCnPr/>
                              <wps:spPr bwMode="auto">
                                <a:xfrm>
                                  <a:off x="5580" y="1044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9" name="Line 1256"/>
                              <wps:cNvCnPr/>
                              <wps:spPr bwMode="auto">
                                <a:xfrm flipV="1">
                                  <a:off x="6300" y="9900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70" name="Group 1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00" y="9704"/>
                                  <a:ext cx="2160" cy="360"/>
                                  <a:chOff x="3420" y="10260"/>
                                  <a:chExt cx="2160" cy="360"/>
                                </a:xfrm>
                              </wpg:grpSpPr>
                              <wps:wsp>
                                <wps:cNvPr id="371" name="Line 1258"/>
                                <wps:cNvCnPr/>
                                <wps:spPr bwMode="auto">
                                  <a:xfrm>
                                    <a:off x="3420" y="10440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2" name="Line 1259"/>
                                <wps:cNvCnPr/>
                                <wps:spPr bwMode="auto">
                                  <a:xfrm flipV="1">
                                    <a:off x="4320" y="102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3" name="Line 1260"/>
                                <wps:cNvCnPr/>
                                <wps:spPr bwMode="auto">
                                  <a:xfrm>
                                    <a:off x="450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4" name="Line 1261"/>
                                <wps:cNvCnPr/>
                                <wps:spPr bwMode="auto">
                                  <a:xfrm flipV="1">
                                    <a:off x="468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5" name="Line 1262"/>
                                <wps:cNvCnPr/>
                                <wps:spPr bwMode="auto">
                                  <a:xfrm>
                                    <a:off x="486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6" name="Line 1263"/>
                                <wps:cNvCnPr/>
                                <wps:spPr bwMode="auto">
                                  <a:xfrm flipV="1">
                                    <a:off x="504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7" name="Line 1264"/>
                                <wps:cNvCnPr/>
                                <wps:spPr bwMode="auto">
                                  <a:xfrm>
                                    <a:off x="522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8" name="Line 1265"/>
                                <wps:cNvCnPr/>
                                <wps:spPr bwMode="auto">
                                  <a:xfrm flipV="1">
                                    <a:off x="5400" y="1044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79" name="Group 12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00" y="10784"/>
                                  <a:ext cx="2160" cy="360"/>
                                  <a:chOff x="3420" y="10260"/>
                                  <a:chExt cx="2160" cy="360"/>
                                </a:xfrm>
                              </wpg:grpSpPr>
                              <wps:wsp>
                                <wps:cNvPr id="380" name="Line 1267"/>
                                <wps:cNvCnPr/>
                                <wps:spPr bwMode="auto">
                                  <a:xfrm>
                                    <a:off x="3420" y="10440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1" name="Line 1268"/>
                                <wps:cNvCnPr/>
                                <wps:spPr bwMode="auto">
                                  <a:xfrm flipV="1">
                                    <a:off x="4320" y="102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" name="Line 1269"/>
                                <wps:cNvCnPr/>
                                <wps:spPr bwMode="auto">
                                  <a:xfrm>
                                    <a:off x="450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3" name="Line 1270"/>
                                <wps:cNvCnPr/>
                                <wps:spPr bwMode="auto">
                                  <a:xfrm flipV="1">
                                    <a:off x="468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" name="Line 1271"/>
                                <wps:cNvCnPr/>
                                <wps:spPr bwMode="auto">
                                  <a:xfrm>
                                    <a:off x="486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5" name="Line 1272"/>
                                <wps:cNvCnPr/>
                                <wps:spPr bwMode="auto">
                                  <a:xfrm flipV="1">
                                    <a:off x="504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6" name="Line 1273"/>
                                <wps:cNvCnPr/>
                                <wps:spPr bwMode="auto">
                                  <a:xfrm>
                                    <a:off x="5220" y="10260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1274"/>
                                <wps:cNvCnPr/>
                                <wps:spPr bwMode="auto">
                                  <a:xfrm flipV="1">
                                    <a:off x="5400" y="1044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8" name="Line 1275"/>
                              <wps:cNvCnPr/>
                              <wps:spPr bwMode="auto">
                                <a:xfrm>
                                  <a:off x="8460" y="990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" name="Line 1276"/>
                              <wps:cNvCnPr/>
                              <wps:spPr bwMode="auto">
                                <a:xfrm>
                                  <a:off x="8460" y="10963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0" name="Line 1277"/>
                              <wps:cNvCnPr/>
                              <wps:spPr bwMode="auto">
                                <a:xfrm>
                                  <a:off x="9180" y="9900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" name="Line 1278"/>
                              <wps:cNvCnPr/>
                              <wps:spPr bwMode="auto">
                                <a:xfrm flipV="1">
                                  <a:off x="9180" y="10424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5" o:spid="_x0000_s1026" style="position:absolute;margin-left:12.25pt;margin-top:13pt;width:153pt;height:27.8pt;z-index:251604992" coordorigin="3420,9704" coordsize="68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">
                      <v:group id="Group 1246" o:spid="_x0000_s1027" style="position:absolute;left:3420;top:10260;width:2160;height:360" coordorigin="3420,10260" coordsize="21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<v:line id="Line 1247" o:spid="_x0000_s1028" style="position:absolute;visibility:visible;mso-wrap-style:square" from="3420,10440" to="432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KLn8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m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oufxAAAANwAAAAPAAAAAAAAAAAA&#10;AAAAAKECAABkcnMvZG93bnJldi54bWxQSwUGAAAAAAQABAD5AAAAkgMAAAAA&#10;"/>
                        <v:line id="Line 1248" o:spid="_x0000_s1029" style="position:absolute;flip:y;visibility:visible;mso-wrap-style:square" from="4320,10260" to="45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qve8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nYz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Kr3vGAAAA3AAAAA8AAAAAAAAA&#10;AAAAAAAAoQIAAGRycy9kb3ducmV2LnhtbFBLBQYAAAAABAAEAPkAAACUAwAAAAA=&#10;"/>
                        <v:line id="Line 1249" o:spid="_x0000_s1030" style="position:absolute;visibility:visible;mso-wrap-style:square" from="4500,10260" to="468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wc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8sHPGAAAA3AAAAA8AAAAAAAAA&#10;AAAAAAAAoQIAAGRycy9kb3ducmV2LnhtbFBLBQYAAAAABAAEAPkAAACUAwAAAAA=&#10;"/>
                        <v:line id="Line 1250" o:spid="_x0000_s1031" style="position:absolute;flip:y;visibility:visible;mso-wrap-style:square" from="4680,10260" to="486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SUl8YAAADcAAAADwAAAGRycy9kb3ducmV2LnhtbESPQWsCMRSE74X+h/AKvUjNVovY1Sgi&#10;CD14UctKb8/N62bZzcuapLr996Yg9DjMzDfMfNnbVlzIh9qxgtdhBoK4dLrmSsHnYfMyBREissbW&#10;MSn4pQDLxePDHHPtrryjyz5WIkE45KjAxNjlUobSkMUwdB1x8r6dtxiT9JXUHq8Jbls5yrKJtFhz&#10;WjDY0dpQ2ex/rAI53Q7OfnV6a4rmeHw3RVl0X1ulnp/61QxEpD7+h+/tD61gPBnD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UlJfGAAAA3AAAAA8AAAAAAAAA&#10;AAAAAAAAoQIAAGRycy9kb3ducmV2LnhtbFBLBQYAAAAABAAEAPkAAACUAwAAAAA=&#10;"/>
                        <v:line id="Line 1251" o:spid="_x0000_s1032" style="position:absolute;visibility:visible;mso-wrap-style:square" from="4860,10260" to="504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        <v:line id="Line 1252" o:spid="_x0000_s1033" style="position:absolute;flip:y;visibility:visible;mso-wrap-style:square" from="5040,10260" to="522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GpeMcAAADcAAAADwAAAGRycy9kb3ducmV2LnhtbESPQWsCMRSE70L/Q3iFXqRmW63YrVGk&#10;IHjwUltWvD03r5tlNy/bJOr23zcFweMwM98w82VvW3EmH2rHCp5GGQji0umaKwVfn+vHGYgQkTW2&#10;jknBLwVYLu4Gc8y1u/AHnXexEgnCIUcFJsYulzKUhiyGkeuIk/ftvMWYpK+k9nhJcNvK5yybSos1&#10;pwWDHb0bKpvdySqQs+3wx6+Ok6Zo9vtXU5RFd9gq9XDfr95AROrjLXxtb7SC8fQF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sal4xwAAANwAAAAPAAAAAAAA&#10;AAAAAAAAAKECAABkcnMvZG93bnJldi54bWxQSwUGAAAAAAQABAD5AAAAlQMAAAAA&#10;"/>
                        <v:line id="Line 1253" o:spid="_x0000_s1034" style="position:absolute;visibility:visible;mso-wrap-style:square" from="5220,10260" to="540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        <v:line id="Line 1254" o:spid="_x0000_s1035" style="position:absolute;flip:y;visibility:visible;mso-wrap-style:square" from="5400,10440" to="558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+SlM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eBlP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L5KUxwAAANwAAAAPAAAAAAAA&#10;AAAAAAAAAKECAABkcnMvZG93bnJldi54bWxQSwUGAAAAAAQABAD5AAAAlQMAAAAA&#10;"/>
                      </v:group>
                      <v:line id="Line 1255" o:spid="_x0000_s1036" style="position:absolute;visibility:visible;mso-wrap-style:square" from="5580,10440" to="63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      <v:line id="Line 1256" o:spid="_x0000_s1037" style="position:absolute;flip:y;visibility:visible;mso-wrap-style:square" from="6300,9900" to="630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yjfcYAAADcAAAADwAAAGRycy9kb3ducmV2LnhtbESPQWsCMRSE74X+h/AKXqRmtUV0NYoU&#10;Cj14qZYVb8/Nc7Ps5mVNUt3++6Yg9DjMzDfMct3bVlzJh9qxgvEoA0FcOl1zpeBr//48AxEissbW&#10;MSn4oQDr1ePDEnPtbvxJ112sRIJwyFGBibHLpQylIYth5Dri5J2dtxiT9JXUHm8Jbls5ybKptFhz&#10;WjDY0Zuhstl9WwVyth1e/Ob02hTN4TA3RVl0x61Sg6d+swARqY//4Xv7Qyt4mc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8o33GAAAA3AAAAA8AAAAAAAAA&#10;AAAAAAAAoQIAAGRycy9kb3ducmV2LnhtbFBLBQYAAAAABAAEAPkAAACUAwAAAAA=&#10;"/>
                      <v:group id="Group 1257" o:spid="_x0000_s1038" style="position:absolute;left:6300;top:9704;width:2160;height:360" coordorigin="3420,10260" coordsize="21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            <v:line id="Line 1258" o:spid="_x0000_s1039" style="position:absolute;visibility:visible;mso-wrap-style:square" from="3420,10440" to="432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42c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3uNnGAAAA3AAAAA8AAAAAAAAA&#10;AAAAAAAAoQIAAGRycy9kb3ducmV2LnhtbFBLBQYAAAAABAAEAPkAAACUAwAAAAA=&#10;"/>
                        <v:line id="Line 1259" o:spid="_x0000_s1040" style="position:absolute;flip:y;visibility:visible;mso-wrap-style:square" from="4320,10260" to="45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Gn0c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d48L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gafRxwAAANwAAAAPAAAAAAAA&#10;AAAAAAAAAKECAABkcnMvZG93bnJldi54bWxQSwUGAAAAAAQABAD5AAAAlQMAAAAA&#10;"/>
                        <v:line id="Line 1260" o:spid="_x0000_s1041" style="position:absolute;visibility:visible;mso-wrap-style:square" from="4500,10260" to="468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        <v:line id="Line 1261" o:spid="_x0000_s1042" style="position:absolute;flip:y;visibility:visible;mso-wrap-style:square" from="4680,10260" to="486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SaPs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8kY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JJo+xwAAANwAAAAPAAAAAAAA&#10;AAAAAAAAAKECAABkcnMvZG93bnJldi54bWxQSwUGAAAAAAQABAD5AAAAlQMAAAAA&#10;"/>
                        <v:line id="Line 1262" o:spid="_x0000_s1043" style="position:absolute;visibility:visible;mso-wrap-style:square" from="4860,10260" to="504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        <v:line id="Line 1263" o:spid="_x0000_s1044" style="position:absolute;flip:y;visibility:visible;mso-wrap-style:square" from="5040,10260" to="522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qh0s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eJmM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uqHSxwAAANwAAAAPAAAAAAAA&#10;AAAAAAAAAKECAABkcnMvZG93bnJldi54bWxQSwUGAAAAAAQABAD5AAAAlQMAAAAA&#10;"/>
                        <v:line id="Line 1264" o:spid="_x0000_s1045" style="position:absolute;visibility:visible;mso-wrap-style:square" from="5220,10260" to="540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KFNs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hTbGAAAA3AAAAA8AAAAAAAAA&#10;AAAAAAAAoQIAAGRycy9kb3ducmV2LnhtbFBLBQYAAAAABAAEAPkAAACUAwAAAAA=&#10;"/>
                        <v:line id="Line 1265" o:spid="_x0000_s1046" style="position:absolute;flip:y;visibility:visible;mso-wrap-style:square" from="5400,10440" to="558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mQO8QAAADcAAAADwAAAGRycy9kb3ducmV2LnhtbERPz2vCMBS+C/4P4Qm7yEx1Y3OdUUQQ&#10;PHjRjcpub81bU9q81CTT7r83h4HHj+/3YtXbVlzIh9qxgukkA0FcOl1zpeDzY/s4BxEissbWMSn4&#10;owCr5XCwwFy7Kx/ocoyVSCEcclRgYuxyKUNpyGKYuI44cT/OW4wJ+kpqj9cUbls5y7IXabHm1GCw&#10;o42hsjn+WgVyvh+f/fr7uSma0+nNFGXRfe2Vehj163cQkfp4F/+7d1rB02tam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aZA7xAAAANwAAAAPAAAAAAAAAAAA&#10;AAAAAKECAABkcnMvZG93bnJldi54bWxQSwUGAAAAAAQABAD5AAAAkgMAAAAA&#10;"/>
                      </v:group>
                      <v:group id="Group 1266" o:spid="_x0000_s1047" style="position:absolute;left:6300;top:10784;width:2160;height:360" coordorigin="3420,10260" coordsize="21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        <v:line id="Line 1267" o:spid="_x0000_s1048" style="position:absolute;visibility:visible;mso-wrap-style:square" from="3420,10440" to="432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        <v:line id="Line 1268" o:spid="_x0000_s1049" style="position:absolute;flip:y;visibility:visible;mso-wrap-style:square" from="4320,10260" to="45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ZJgccAAADcAAAADwAAAGRycy9kb3ducmV2LnhtbESPQWsCMRSE74X+h/CEXkrN2payrkYR&#10;QejBS1VWvD03z82ym5dtkur23zeFQo/DzHzDzJeD7cSVfGgcK5iMMxDEldMN1woO+81TDiJEZI2d&#10;Y1LwTQGWi/u7ORba3fiDrrtYiwThUKACE2NfSBkqQxbD2PXEybs4bzEm6WupPd4S3HbyOcvepMWG&#10;04LBntaGqnb3ZRXIfPv46Vfn17Zsj8epKauyP22VehgNqxmISEP8D/+137WCl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hkmBxwAAANwAAAAPAAAAAAAA&#10;AAAAAAAAAKECAABkcnMvZG93bnJldi54bWxQSwUGAAAAAAQABAD5AAAAlQMAAAAA&#10;"/>
                        <v:line id="Line 1269" o:spid="_x0000_s1050" style="position:absolute;visibility:visible;mso-wrap-style:square" from="4500,10260" to="468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        <v:line id="Line 1270" o:spid="_x0000_s1051" style="position:absolute;flip:y;visibility:visible;mso-wrap-style:square" from="4680,10260" to="486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hybccAAADcAAAADwAAAGRycy9kb3ducmV2LnhtbESPQWsCMRSE74X+h/CEXkrNtpayrkaR&#10;QsGDl6qseHtunptlNy/bJNX13zeFQo/DzHzDzJeD7cSFfGgcK3geZyCIK6cbrhXsdx9POYgQkTV2&#10;jknBjQIsF/d3cyy0u/InXbaxFgnCoUAFJsa+kDJUhiyGseuJk3d23mJM0tdSe7wmuO3kS5a9SYsN&#10;pwWDPb0bqtrtt1Ug883jl1+dXtuyPRympqzK/rhR6mE0rGYgIg3xP/zXXmsFk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GHJtxwAAANwAAAAPAAAAAAAA&#10;AAAAAAAAAKECAABkcnMvZG93bnJldi54bWxQSwUGAAAAAAQABAD5AAAAlQMAAAAA&#10;"/>
                        <v:line id="Line 1271" o:spid="_x0000_s1052" style="position:absolute;visibility:visible;mso-wrap-style:square" from="4860,10260" to="504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r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1WtmxwAAANwAAAAPAAAAAAAA&#10;AAAAAAAAAKECAABkcnMvZG93bnJldi54bWxQSwUGAAAAAAQABAD5AAAAlQMAAAAA&#10;"/>
                        <v:line id="Line 1272" o:spid="_x0000_s1053" style="position:absolute;flip:y;visibility:visible;mso-wrap-style:square" from="5040,10260" to="522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1PgscAAADcAAAADwAAAGRycy9kb3ducmV2LnhtbESPT2sCMRTE74V+h/AKvRTN9p+sW6NI&#10;odCDF21Z8fbcPDfLbl62SarrtzdCocdhZn7DzBaD7cSRfGgcK3gcZyCIK6cbrhV8f32MchAhImvs&#10;HJOCMwVYzG9vZlhod+I1HTexFgnCoUAFJsa+kDJUhiyGseuJk3dw3mJM0tdSezwluO3kU5ZNpMWG&#10;04LBnt4NVe3m1yqQ+erhxy/3L23ZbrdTU1Zlv1spdX83LN9ARBrif/iv/akVPOevcD2Tjo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vU+CxwAAANwAAAAPAAAAAAAA&#10;AAAAAAAAAKECAABkcnMvZG93bnJldi54bWxQSwUGAAAAAAQABAD5AAAAlQMAAAAA&#10;"/>
                        <v:line id="Line 1273" o:spid="_x0000_s1054" style="position:absolute;visibility:visible;mso-wrap-style:square" from="5220,10260" to="540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Q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V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LUIrGAAAA3AAAAA8AAAAAAAAA&#10;AAAAAAAAoQIAAGRycy9kb3ducmV2LnhtbFBLBQYAAAAABAAEAPkAAACUAwAAAAA=&#10;"/>
                        <v:line id="Line 1274" o:spid="_x0000_s1055" style="position:absolute;flip:y;visibility:visible;mso-wrap-style:square" from="5400,10440" to="558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0bscAAADcAAAADwAAAGRycy9kb3ducmV2LnhtbESPT2sCMRTE74V+h/AKvRTN9g913RpF&#10;CoUevGjLirfn5rlZdvOyTVJdv70RCj0OM/MbZrYYbCeO5EPjWMHjOANBXDndcK3g++tjlIMIEVlj&#10;55gUnCnAYn57M8NCuxOv6biJtUgQDgUqMDH2hZShMmQxjF1PnLyD8xZjkr6W2uMpwW0nn7LsVVps&#10;OC0Y7OndUNVufq0Cma8efvxy/9KW7XY7NWVV9ruVUvd3w/INRKQh/of/2p9awXM+geuZdATk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I3RuxwAAANwAAAAPAAAAAAAA&#10;AAAAAAAAAKECAABkcnMvZG93bnJldi54bWxQSwUGAAAAAAQABAD5AAAAlQMAAAAA&#10;"/>
                      </v:group>
                      <v:line id="Line 1275" o:spid="_x0000_s1056" style="position:absolute;visibility:visible;mso-wrap-style:square" from="8460,9900" to="9180,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h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YWPDAAAA3AAAAA8AAAAAAAAAAAAA&#10;AAAAoQIAAGRycy9kb3ducmV2LnhtbFBLBQYAAAAABAAEAPkAAACRAwAAAAA=&#10;"/>
                      <v:line id="Line 1276" o:spid="_x0000_s1057" style="position:absolute;visibility:visible;mso-wrap-style:square" from="8460,10963" to="9180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      <v:line id="Line 1277" o:spid="_x0000_s1058" style="position:absolute;visibility:visible;mso-wrap-style:square" from="9180,9900" to="918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      <v:line id="Line 1278" o:spid="_x0000_s1059" style="position:absolute;flip:y;visibility:visible;mso-wrap-style:square" from="9180,10424" to="10260,10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/fXMYAAADcAAAADwAAAGRycy9kb3ducmV2LnhtbESPQWsCMRSE70L/Q3iFXkrN2hbR1Sgi&#10;CB68VGWlt+fmdbPs5mWbRN3++6ZQ8DjMzDfMfNnbVlzJh9qxgtEwA0FcOl1zpeB42LxMQISIrLF1&#10;TAp+KMBy8TCYY67djT/ouo+VSBAOOSowMXa5lKE0ZDEMXUecvC/nLcYkfSW1x1uC21a+ZtlYWqw5&#10;LRjsaG2obPYXq0BOds/ffnV+b4rmdJqaoiy6z51ST4/9agYiUh/v4f/2Vit4m47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f31zGAAAA3AAAAA8AAAAAAAAA&#10;AAAAAAAAoQIAAGRycy9kb3ducmV2LnhtbFBLBQYAAAAABAAEAPkAAACUAwAAAAA=&#10;"/>
                    </v:group>
                  </w:pict>
                </mc:Fallback>
              </mc:AlternateContent>
            </w:r>
            <w:r w:rsidR="00C01F6C">
              <w:rPr>
                <w:noProof/>
              </w:rPr>
              <w:t xml:space="preserve">                                    4</w:t>
            </w:r>
          </w:p>
          <w:p w:rsidR="00C01F6C" w:rsidRDefault="00C01F6C" w:rsidP="00B7455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9</w:t>
            </w:r>
          </w:p>
          <w:p w:rsidR="00C01F6C" w:rsidRDefault="00C01F6C" w:rsidP="00B74559">
            <w:pPr>
              <w:tabs>
                <w:tab w:val="left" w:pos="1332"/>
              </w:tabs>
              <w:rPr>
                <w:noProof/>
              </w:rPr>
            </w:pPr>
          </w:p>
          <w:p w:rsidR="00C01F6C" w:rsidRDefault="0060057E" w:rsidP="00B7455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193800</wp:posOffset>
                      </wp:positionH>
                      <wp:positionV relativeFrom="paragraph">
                        <wp:posOffset>586105</wp:posOffset>
                      </wp:positionV>
                      <wp:extent cx="354965" cy="266700"/>
                      <wp:effectExtent l="0" t="1270" r="0" b="0"/>
                      <wp:wrapNone/>
                      <wp:docPr id="357" name="Text Box 20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0" o:spid="_x0000_s1035" type="#_x0000_t202" style="position:absolute;margin-left:94pt;margin-top:46.15pt;width:27.95pt;height:21pt;z-index:251631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>
              <w:rPr>
                <w:noProof/>
              </w:rPr>
              <w:t xml:space="preserve">                                  12</w:t>
            </w:r>
          </w:p>
        </w:tc>
        <w:tc>
          <w:tcPr>
            <w:tcW w:w="4096" w:type="dxa"/>
            <w:gridSpan w:val="2"/>
            <w:tcBorders>
              <w:bottom w:val="single" w:sz="8" w:space="0" w:color="auto"/>
            </w:tcBorders>
          </w:tcPr>
          <w:p w:rsidR="00C01F6C" w:rsidRDefault="0060057E" w:rsidP="00B7455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67945</wp:posOffset>
                      </wp:positionV>
                      <wp:extent cx="354965" cy="266700"/>
                      <wp:effectExtent l="635" t="1270" r="0" b="0"/>
                      <wp:wrapNone/>
                      <wp:docPr id="356" name="Text Box 19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7" o:spid="_x0000_s1036" type="#_x0000_t202" style="position:absolute;margin-left:32.5pt;margin-top:5.35pt;width:27.95pt;height:21pt;z-index:251628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Azsug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>
              <w:rPr>
                <w:noProof/>
              </w:rPr>
              <w:t xml:space="preserve">                                          </w:t>
            </w:r>
          </w:p>
          <w:p w:rsidR="00C01F6C" w:rsidRDefault="0060057E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1212850</wp:posOffset>
                      </wp:positionH>
                      <wp:positionV relativeFrom="paragraph">
                        <wp:posOffset>692785</wp:posOffset>
                      </wp:positionV>
                      <wp:extent cx="354965" cy="266700"/>
                      <wp:effectExtent l="635" t="1270" r="0" b="0"/>
                      <wp:wrapNone/>
                      <wp:docPr id="355" name="Text Box 19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9" o:spid="_x0000_s1037" type="#_x0000_t202" style="position:absolute;margin-left:95.5pt;margin-top:54.55pt;width:27.95pt;height:21pt;z-index:25163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5mwug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349885</wp:posOffset>
                      </wp:positionV>
                      <wp:extent cx="354965" cy="266700"/>
                      <wp:effectExtent l="635" t="1270" r="0" b="0"/>
                      <wp:wrapNone/>
                      <wp:docPr id="354" name="Text Box 19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8" o:spid="_x0000_s1038" type="#_x0000_t202" style="position:absolute;margin-left:50.5pt;margin-top:27.55pt;width:27.95pt;height:21pt;z-index:251629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sbquwIAAMM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>
              <w:rPr>
                <w:noProof/>
              </w:rPr>
              <w:t xml:space="preserve">   </w:t>
            </w:r>
            <w:r w:rsidR="00C01F6C" w:rsidRPr="007256F1">
              <w:rPr>
                <w:position w:val="-58"/>
              </w:rPr>
              <w:object w:dxaOrig="1760" w:dyaOrig="1500">
                <v:shape id="_x0000_i1031" type="#_x0000_t75" style="width:88pt;height:75pt" o:ole="">
                  <v:imagedata r:id="rId21" o:title=""/>
                </v:shape>
                <o:OLEObject Type="Embed" ProgID="Equation.DSMT4" ShapeID="_x0000_i1031" DrawAspect="Content" ObjectID="_1526711073" r:id="rId22"/>
              </w:object>
            </w:r>
          </w:p>
          <w:p w:rsidR="00C01F6C" w:rsidRDefault="00C01F6C" w:rsidP="00B74559">
            <w:pPr>
              <w:tabs>
                <w:tab w:val="left" w:pos="1332"/>
              </w:tabs>
            </w:pPr>
          </w:p>
        </w:tc>
      </w:tr>
      <w:tr w:rsidR="00C01F6C">
        <w:tblPrEx>
          <w:tblCellMar>
            <w:top w:w="0" w:type="dxa"/>
            <w:bottom w:w="0" w:type="dxa"/>
          </w:tblCellMar>
        </w:tblPrEx>
        <w:trPr>
          <w:trHeight w:val="107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C01F6C" w:rsidRDefault="00C01F6C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C01F6C" w:rsidRDefault="00C01F6C" w:rsidP="00B74559">
            <w:r>
              <w:t>4)</w:t>
            </w:r>
          </w:p>
          <w:p w:rsidR="00C01F6C" w:rsidRDefault="00C01F6C" w:rsidP="00B74559"/>
          <w:p w:rsidR="00C01F6C" w:rsidRDefault="00C01F6C" w:rsidP="00B74559">
            <w:r>
              <w:t>/3</w:t>
            </w:r>
          </w:p>
        </w:tc>
        <w:tc>
          <w:tcPr>
            <w:tcW w:w="4463" w:type="dxa"/>
            <w:gridSpan w:val="4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C01F6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474980</wp:posOffset>
                      </wp:positionV>
                      <wp:extent cx="354965" cy="266700"/>
                      <wp:effectExtent l="0" t="0" r="0" b="0"/>
                      <wp:wrapNone/>
                      <wp:docPr id="353" name="Text Box 20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1" o:spid="_x0000_s1039" type="#_x0000_t202" style="position:absolute;margin-left:39.95pt;margin-top:37.4pt;width:27.95pt;height:21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OuguwIAAMM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 w:rsidRPr="00C01F6C">
              <w:rPr>
                <w:position w:val="-60"/>
              </w:rPr>
              <w:object w:dxaOrig="3600" w:dyaOrig="1320">
                <v:shape id="_x0000_i1032" type="#_x0000_t75" style="width:180pt;height:66pt" o:ole="">
                  <v:imagedata r:id="rId23" o:title=""/>
                </v:shape>
                <o:OLEObject Type="Embed" ProgID="Equation.DSMT4" ShapeID="_x0000_i1032" DrawAspect="Content" ObjectID="_1526711074" r:id="rId24"/>
              </w:object>
            </w:r>
          </w:p>
        </w:tc>
        <w:tc>
          <w:tcPr>
            <w:tcW w:w="4463" w:type="dxa"/>
            <w:gridSpan w:val="4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C01F6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403225</wp:posOffset>
                      </wp:positionH>
                      <wp:positionV relativeFrom="paragraph">
                        <wp:posOffset>344170</wp:posOffset>
                      </wp:positionV>
                      <wp:extent cx="354965" cy="266700"/>
                      <wp:effectExtent l="0" t="2540" r="1270" b="0"/>
                      <wp:wrapNone/>
                      <wp:docPr id="352" name="Text Box 20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2" o:spid="_x0000_s1040" type="#_x0000_t202" style="position:absolute;margin-left:31.75pt;margin-top:27.1pt;width:27.95pt;height:21pt;z-index:25163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jLv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o4wErSHIj2xnUH3cocgw5F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 w:rsidRPr="00C01F6C">
              <w:rPr>
                <w:position w:val="-60"/>
              </w:rPr>
              <w:object w:dxaOrig="1880" w:dyaOrig="1320">
                <v:shape id="_x0000_i1033" type="#_x0000_t75" style="width:94pt;height:66pt" o:ole="">
                  <v:imagedata r:id="rId25" o:title=""/>
                </v:shape>
                <o:OLEObject Type="Embed" ProgID="Equation.DSMT4" ShapeID="_x0000_i1033" DrawAspect="Content" ObjectID="_1526711075" r:id="rId26"/>
              </w:object>
            </w:r>
          </w:p>
          <w:p w:rsidR="00C01F6C" w:rsidRDefault="00C01F6C" w:rsidP="00B772E8">
            <w:pPr>
              <w:tabs>
                <w:tab w:val="left" w:pos="1332"/>
              </w:tabs>
            </w:pPr>
          </w:p>
        </w:tc>
      </w:tr>
      <w:tr w:rsidR="00C01F6C">
        <w:tblPrEx>
          <w:tblCellMar>
            <w:top w:w="0" w:type="dxa"/>
            <w:bottom w:w="0" w:type="dxa"/>
          </w:tblCellMar>
        </w:tblPrEx>
        <w:trPr>
          <w:trHeight w:val="107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C01F6C" w:rsidRDefault="00C01F6C" w:rsidP="00B74559">
            <w:bookmarkStart w:id="0" w:name="_GoBack"/>
            <w:bookmarkEnd w:id="0"/>
          </w:p>
          <w:p w:rsidR="00C01F6C" w:rsidRDefault="00C01F6C" w:rsidP="00B74559">
            <w:r>
              <w:t>5)</w:t>
            </w:r>
          </w:p>
          <w:p w:rsidR="00C01F6C" w:rsidRDefault="00C01F6C" w:rsidP="00B74559"/>
          <w:p w:rsidR="00C01F6C" w:rsidRDefault="00C01F6C" w:rsidP="00B74559"/>
          <w:p w:rsidR="00C01F6C" w:rsidRDefault="00C01F6C" w:rsidP="00B74559">
            <w:r>
              <w:t>/4</w:t>
            </w:r>
          </w:p>
        </w:tc>
        <w:tc>
          <w:tcPr>
            <w:tcW w:w="3974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C01F6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808990</wp:posOffset>
                      </wp:positionH>
                      <wp:positionV relativeFrom="paragraph">
                        <wp:posOffset>127000</wp:posOffset>
                      </wp:positionV>
                      <wp:extent cx="354965" cy="266700"/>
                      <wp:effectExtent l="0" t="1905" r="635" b="0"/>
                      <wp:wrapNone/>
                      <wp:docPr id="351" name="Text Box 20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3" o:spid="_x0000_s1041" type="#_x0000_t202" style="position:absolute;margin-left:63.7pt;margin-top:10pt;width:27.95pt;height:21pt;z-index:251634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lUU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01F6C" w:rsidRDefault="00C01F6C" w:rsidP="00B772E8">
            <w:pPr>
              <w:tabs>
                <w:tab w:val="left" w:pos="1332"/>
              </w:tabs>
            </w:pPr>
            <w:r>
              <w:t>Before</w:t>
            </w:r>
          </w:p>
          <w:p w:rsidR="00C01F6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1308100</wp:posOffset>
                      </wp:positionH>
                      <wp:positionV relativeFrom="paragraph">
                        <wp:posOffset>3175</wp:posOffset>
                      </wp:positionV>
                      <wp:extent cx="354965" cy="266700"/>
                      <wp:effectExtent l="635" t="0" r="0" b="0"/>
                      <wp:wrapNone/>
                      <wp:docPr id="350" name="Text Box 2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4" o:spid="_x0000_s1042" type="#_x0000_t202" style="position:absolute;margin-left:103pt;margin-top:.25pt;width:27.95pt;height:21pt;z-index:251635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I5gugIAAMM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 w:rsidRPr="00C01F6C">
              <w:rPr>
                <w:position w:val="-30"/>
              </w:rPr>
              <w:object w:dxaOrig="2120" w:dyaOrig="680">
                <v:shape id="_x0000_i1034" type="#_x0000_t75" style="width:106pt;height:34pt" o:ole="">
                  <v:imagedata r:id="rId27" o:title=""/>
                </v:shape>
                <o:OLEObject Type="Embed" ProgID="Equation.DSMT4" ShapeID="_x0000_i1034" DrawAspect="Content" ObjectID="_1526711076" r:id="rId28"/>
              </w:object>
            </w:r>
          </w:p>
        </w:tc>
        <w:tc>
          <w:tcPr>
            <w:tcW w:w="4952" w:type="dxa"/>
            <w:gridSpan w:val="5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C01F6C" w:rsidRDefault="00C01F6C" w:rsidP="00C01F6C">
            <w:pPr>
              <w:tabs>
                <w:tab w:val="left" w:pos="1332"/>
              </w:tabs>
            </w:pPr>
          </w:p>
          <w:p w:rsidR="00C01F6C" w:rsidRDefault="0060057E" w:rsidP="00C01F6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64135</wp:posOffset>
                      </wp:positionV>
                      <wp:extent cx="354965" cy="266700"/>
                      <wp:effectExtent l="0" t="0" r="0" b="0"/>
                      <wp:wrapNone/>
                      <wp:docPr id="349" name="Text Box 20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5" o:spid="_x0000_s1043" type="#_x0000_t202" style="position:absolute;margin-left:21.25pt;margin-top:5.05pt;width:27.95pt;height:21pt;z-index:251636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Bsy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>
              <w:t>After</w:t>
            </w:r>
          </w:p>
          <w:p w:rsidR="00C01F6C" w:rsidRDefault="0060057E" w:rsidP="00C01F6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346075</wp:posOffset>
                      </wp:positionV>
                      <wp:extent cx="354965" cy="266700"/>
                      <wp:effectExtent l="0" t="0" r="0" b="0"/>
                      <wp:wrapNone/>
                      <wp:docPr id="348" name="Text Box 2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881" w:rsidRDefault="0060057E" w:rsidP="0074488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4" name="Picture 2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6" o:spid="_x0000_s1044" type="#_x0000_t202" style="position:absolute;margin-left:21.25pt;margin-top:27.25pt;width:27.95pt;height:21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+fU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" filled="f" stroked="f">
                      <v:textbox style="mso-fit-shape-to-text:t">
                        <w:txbxContent>
                          <w:p w:rsidR="00744881" w:rsidRDefault="0060057E" w:rsidP="0074488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4" name="Picture 2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1F6C" w:rsidRPr="00C01F6C">
              <w:rPr>
                <w:position w:val="-72"/>
              </w:rPr>
              <w:object w:dxaOrig="1600" w:dyaOrig="1800">
                <v:shape id="_x0000_i1063" type="#_x0000_t75" style="width:80pt;height:90pt" o:ole="">
                  <v:imagedata r:id="rId29" o:title=""/>
                </v:shape>
                <o:OLEObject Type="Embed" ProgID="Equation.DSMT4" ShapeID="_x0000_i1063" DrawAspect="Content" ObjectID="_1526711077" r:id="rId30"/>
              </w:object>
            </w:r>
          </w:p>
        </w:tc>
      </w:tr>
      <w:tr w:rsidR="002640D8">
        <w:tblPrEx>
          <w:tblCellMar>
            <w:top w:w="0" w:type="dxa"/>
            <w:bottom w:w="0" w:type="dxa"/>
          </w:tblCellMar>
        </w:tblPrEx>
        <w:trPr>
          <w:trHeight w:val="103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2640D8" w:rsidRDefault="002640D8" w:rsidP="00B74559"/>
          <w:p w:rsidR="002640D8" w:rsidRDefault="002640D8" w:rsidP="00B74559">
            <w:r>
              <w:t>6)</w:t>
            </w:r>
          </w:p>
          <w:p w:rsidR="002640D8" w:rsidRDefault="002640D8" w:rsidP="00B74559"/>
          <w:p w:rsidR="002640D8" w:rsidRDefault="002640D8" w:rsidP="00B74559"/>
          <w:p w:rsidR="002640D8" w:rsidRDefault="002640D8" w:rsidP="00B74559"/>
          <w:p w:rsidR="002640D8" w:rsidRDefault="002640D8" w:rsidP="00B74559">
            <w:r>
              <w:t>/5</w:t>
            </w:r>
          </w:p>
          <w:p w:rsidR="002640D8" w:rsidRDefault="002640D8" w:rsidP="00B74559"/>
        </w:tc>
        <w:tc>
          <w:tcPr>
            <w:tcW w:w="4514" w:type="dxa"/>
            <w:gridSpan w:val="5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2640D8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06016" behindDoc="0" locked="0" layoutInCell="1" allowOverlap="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39370</wp:posOffset>
                      </wp:positionV>
                      <wp:extent cx="2834640" cy="1348740"/>
                      <wp:effectExtent l="10160" t="0" r="3175" b="14605"/>
                      <wp:wrapNone/>
                      <wp:docPr id="326" name="Group 1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34640" cy="1348740"/>
                                <a:chOff x="2520" y="10260"/>
                                <a:chExt cx="4464" cy="2124"/>
                              </a:xfrm>
                            </wpg:grpSpPr>
                            <wps:wsp>
                              <wps:cNvPr id="327" name="Line 1314"/>
                              <wps:cNvCnPr/>
                              <wps:spPr bwMode="auto">
                                <a:xfrm>
                                  <a:off x="2693" y="11211"/>
                                  <a:ext cx="34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Line 1315"/>
                              <wps:cNvCnPr/>
                              <wps:spPr bwMode="auto">
                                <a:xfrm>
                                  <a:off x="2520" y="11384"/>
                                  <a:ext cx="69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9" name="Line 1316"/>
                              <wps:cNvCnPr/>
                              <wps:spPr bwMode="auto">
                                <a:xfrm>
                                  <a:off x="2693" y="11557"/>
                                  <a:ext cx="34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" name="Line 1317"/>
                              <wps:cNvCnPr/>
                              <wps:spPr bwMode="auto">
                                <a:xfrm>
                                  <a:off x="2520" y="11729"/>
                                  <a:ext cx="69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" name="Line 1318"/>
                              <wps:cNvCnPr/>
                              <wps:spPr bwMode="auto">
                                <a:xfrm flipV="1">
                                  <a:off x="2866" y="10865"/>
                                  <a:ext cx="0" cy="3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" name="Line 1319"/>
                              <wps:cNvCnPr/>
                              <wps:spPr bwMode="auto">
                                <a:xfrm>
                                  <a:off x="2844" y="10872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" name="Line 1320"/>
                              <wps:cNvCnPr/>
                              <wps:spPr bwMode="auto">
                                <a:xfrm>
                                  <a:off x="3924" y="10872"/>
                                  <a:ext cx="238" cy="2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" name="Line 1321"/>
                              <wps:cNvCnPr/>
                              <wps:spPr bwMode="auto">
                                <a:xfrm flipV="1">
                                  <a:off x="4162" y="10764"/>
                                  <a:ext cx="173" cy="3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" name="Line 1322"/>
                              <wps:cNvCnPr/>
                              <wps:spPr bwMode="auto">
                                <a:xfrm>
                                  <a:off x="4334" y="10764"/>
                                  <a:ext cx="174" cy="3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" name="Line 1323"/>
                              <wps:cNvCnPr/>
                              <wps:spPr bwMode="auto">
                                <a:xfrm flipV="1">
                                  <a:off x="4507" y="10764"/>
                                  <a:ext cx="174" cy="3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Line 1324"/>
                              <wps:cNvCnPr/>
                              <wps:spPr bwMode="auto">
                                <a:xfrm>
                                  <a:off x="4680" y="10764"/>
                                  <a:ext cx="173" cy="3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" name="Line 1325"/>
                              <wps:cNvCnPr/>
                              <wps:spPr bwMode="auto">
                                <a:xfrm flipV="1">
                                  <a:off x="4853" y="10872"/>
                                  <a:ext cx="151" cy="2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" name="Line 1326"/>
                              <wps:cNvCnPr/>
                              <wps:spPr bwMode="auto">
                                <a:xfrm>
                                  <a:off x="5004" y="10872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" name="Line 1327"/>
                              <wps:cNvCnPr/>
                              <wps:spPr bwMode="auto">
                                <a:xfrm flipH="1">
                                  <a:off x="2844" y="11736"/>
                                  <a:ext cx="0" cy="6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" name="Line 1337"/>
                              <wps:cNvCnPr/>
                              <wps:spPr bwMode="auto">
                                <a:xfrm>
                                  <a:off x="6300" y="10872"/>
                                  <a:ext cx="0" cy="15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" name="Line 1342"/>
                              <wps:cNvCnPr/>
                              <wps:spPr bwMode="auto">
                                <a:xfrm flipH="1">
                                  <a:off x="5976" y="10872"/>
                                  <a:ext cx="3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Rectangle 1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48" y="10440"/>
                                  <a:ext cx="1037" cy="3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2640D8" w:rsidRDefault="002640D8" w:rsidP="002640D8">
                                    <w:pPr>
                                      <w:jc w:val="center"/>
                                    </w:pPr>
                                    <w:r>
                                      <w:t>R</w:t>
                                    </w:r>
                                    <w:r>
                                      <w:softHyphen/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4" name="Rectangle 13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0" y="10260"/>
                                  <a:ext cx="158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2640D8" w:rsidRDefault="002640D8" w:rsidP="00CE6C66">
                                    <w:r>
                                      <w:t>R</w:t>
                                    </w:r>
                                    <w:r>
                                      <w:softHyphen/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 xml:space="preserve"> </w:t>
                                    </w:r>
                                    <w:r w:rsidR="00CE6C66">
                                      <w:t>- radio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5" name="Rectangle 13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11" y="11319"/>
                                  <a:ext cx="519" cy="3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2640D8" w:rsidRDefault="002640D8" w:rsidP="002640D8">
                                    <w:r>
                                      <w:t xml:space="preserve"> 10V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6" name="Rectangle 1348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44" y="10656"/>
                                  <a:ext cx="432" cy="432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7" name="Line 1351"/>
                              <wps:cNvCnPr/>
                              <wps:spPr bwMode="auto">
                                <a:xfrm>
                                  <a:off x="2844" y="12384"/>
                                  <a:ext cx="34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53" o:spid="_x0000_s1045" style="position:absolute;margin-left:4pt;margin-top:3.1pt;width:223.2pt;height:106.2pt;z-index:251606016" coordorigin="2520,10260" coordsize="4464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">
                      <v:line id="Line 1314" o:spid="_x0000_s1046" style="position:absolute;visibility:visible;mso-wrap-style:square" from="2693,11211" to="3039,11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sg3MYAAADcAAAADwAAAGRycy9kb3ducmV2LnhtbESPQWvCQBSE74X+h+UVvNWNKdgaXUMp&#10;FfTQlETF6yP7TILZtyG7mvjvu4VCj8PMfMOs0tG04ka9aywrmE0jEMSl1Q1XCg77zfMbCOeRNbaW&#10;ScGdHKTrx4cVJtoOnNOt8JUIEHYJKqi97xIpXVmTQTe1HXHwzrY36IPsK6l7HALctDKOork02HBY&#10;qLGjj5rKS3E1CjK7yfXwtdiVi9P5Mztur998ypSaPI3vSxCeRv8f/mtvtYKX+BV+z4Qj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bINzGAAAA3AAAAA8AAAAAAAAA&#10;AAAAAAAAoQIAAGRycy9kb3ducmV2LnhtbFBLBQYAAAAABAAEAPkAAACUAwAAAAA=&#10;" strokeweight="1pt">
                        <v:stroke startarrowwidth="narrow" startarrowlength="long" endarrowwidth="narrow" endarrowlength="long"/>
                      </v:line>
                      <v:line id="Line 1315" o:spid="_x0000_s1047" style="position:absolute;visibility:visible;mso-wrap-style:square" from="2520,11384" to="3212,11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S0rsAAAADcAAAADwAAAGRycy9kb3ducmV2LnhtbERPy4rCMBTdC/5DuII7TVUQ7RhlEAVd&#10;WPExuL0017ZMc1OaaOvfm4Xg8nDei1VrSvGk2hWWFYyGEQji1OqCMwXXy3YwA+E8ssbSMil4kYPV&#10;sttZYKxtwyd6nn0mQgi7GBXk3lexlC7NyaAb2oo4cHdbG/QB1pnUNTYh3JRyHEVTabDg0JBjReuc&#10;0v/zwyhI7Pakm8N8n85v903yt3sc+ZYo1e+1vz8gPLX+K/64d1rBZBzWhjPhCMjl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FEtK7AAAAA3A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16" o:spid="_x0000_s1048" style="position:absolute;visibility:visible;mso-wrap-style:square" from="2693,11557" to="3039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gRNcYAAADcAAAADwAAAGRycy9kb3ducmV2LnhtbESPT2vCQBTE70K/w/IEb2ajhdKkWaWU&#10;CnpoirYl10f25Q/Nvg3Z1aTfvisIHoeZ+Q2TbSfTiQsNrrWsYBXFIIhLq1uuFXx/7ZbPIJxH1thZ&#10;JgV/5GC7eZhlmGo78pEuJ1+LAGGXooLG+z6V0pUNGXSR7YmDV9nBoA9yqKUecAxw08l1HD9Jgy2H&#10;hQZ7emuo/D2djYLc7o56/EgOZVJU7/nP/vzJRa7UYj69voDwNPl7+NbeawWP6wSuZ8IRkJ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IETXGAAAA3AAAAA8AAAAAAAAA&#10;AAAAAAAAoQIAAGRycy9kb3ducmV2LnhtbFBLBQYAAAAABAAEAPkAAACUAwAAAAA=&#10;" strokeweight="1pt">
                        <v:stroke startarrowwidth="narrow" startarrowlength="long" endarrowwidth="narrow" endarrowlength="long"/>
                      </v:line>
                      <v:line id="Line 1317" o:spid="_x0000_s1049" style="position:absolute;visibility:visible;mso-wrap-style:square" from="2520,11729" to="3212,1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sudcIAAADcAAAADwAAAGRycy9kb3ducmV2LnhtbERPTWvCQBC9F/wPywjemo0GikldpYiC&#10;HoxoW7wO2TEJzc6G7JrEf989FHp8vO/VZjSN6KlztWUF8ygGQVxYXXOp4Otz/7oE4TyyxsYyKXiS&#10;g8168rLCTNuBL9RffSlCCLsMFVTet5mUrqjIoItsSxy4u+0M+gC7UuoOhxBuGrmI4zdpsObQUGFL&#10;24qKn+vDKMjt/qKHU3os0tt9l38fHme+5UrNpuPHOwhPo/8X/7kPWkGShPnhTDg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sudcIAAADc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18" o:spid="_x0000_s1050" style="position:absolute;flip:y;visibility:visible;mso-wrap-style:square" from="2866,10865" to="2866,11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Yz/MUAAADcAAAADwAAAGRycy9kb3ducmV2LnhtbESPQWvCQBSE74X+h+UVepG6sYJI6kaK&#10;UPRS0Sj0+si+JiHZt0v2qem/7xaEHoeZ+YZZrUfXqysNsfVsYDbNQBFX3rZcGzifPl6WoKIgW+w9&#10;k4EfirAuHh9WmFt/4yNdS6lVgnDM0UAjEnKtY9WQwzj1gTh5335wKEkOtbYD3hLc9fo1yxbaYctp&#10;ocFAm4aqrrw4A9tw3B3oa3HeSOdO+8leQj/5NOb5aXx/AyU0yn/43t5ZA/P5DP7OpCO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Yz/M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19" o:spid="_x0000_s1051" style="position:absolute;visibility:visible;mso-wrap-style:square" from="2844,10872" to="3924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UVmcUAAADcAAAADwAAAGRycy9kb3ducmV2LnhtbESPQWvCQBSE7wX/w/KE3pqNBkqNriKi&#10;kB5MMW3x+sg+k2D2bciuJv77bqHQ4zAz3zCrzWhacafeNZYVzKIYBHFpdcOVgq/Pw8sbCOeRNbaW&#10;ScGDHGzWk6cVptoOfKJ74SsRIOxSVFB736VSurImgy6yHXHwLrY36IPsK6l7HALctHIex6/SYMNh&#10;ocaOdjWV1+JmFOT2cNLDcfFeLs6Xff6d3T74nCv1PB23SxCeRv8f/mtnWkGSzOH3TDgC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UVmc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20" o:spid="_x0000_s1052" style="position:absolute;visibility:visible;mso-wrap-style:square" from="3924,10872" to="4162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mwAsQAAADcAAAADwAAAGRycy9kb3ducmV2LnhtbESPT4vCMBTE7wt+h/AWvK3pWli0GkVE&#10;QQ9W/IfXR/Nsi81LaaKt336zsOBxmJnfMNN5ZyrxpMaVlhV8DyIQxJnVJecKzqf11wiE88gaK8uk&#10;4EUO5rPexxQTbVs+0PPocxEg7BJUUHhfJ1K6rCCDbmBr4uDdbGPQB9nkUjfYBrip5DCKfqTBksNC&#10;gTUtC8rux4dRkNr1Qbe78TYbX2+r9LJ57PmaKtX/7BYTEJ46/w7/tzdaQRzH8HcmHAE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ObAC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21" o:spid="_x0000_s1053" style="position:absolute;flip:y;visibility:visible;mso-wrap-style:square" from="4162,10764" to="4335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GQZMUAAADcAAAADwAAAGRycy9kb3ducmV2LnhtbESPX2vCQBDE34V+h2MLfZF6sYpIzCki&#10;lPpSqX+gr0tuTUJye0duq+m37xUKfRxm5jdMsRlcp27Ux8azgekkA0VcettwZeByfn1egoqCbLHz&#10;TAa+KcJm/TAqMLf+zke6naRSCcIxRwO1SMi1jmVNDuPEB+LkXX3vUJLsK217vCe46/RLli20w4bT&#10;Qo2BdjWV7enLGXgLx/0HfS4uO2nd+TA+SOjG78Y8PQ7bFSihQf7Df+29NTCbzeH3TDoC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6GQZM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22" o:spid="_x0000_s1054" style="position:absolute;visibility:visible;mso-wrap-style:square" from="4334,10764" to="4508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N7cQAAADcAAAADwAAAGRycy9kb3ducmV2LnhtbESPQYvCMBSE78L+h/AWvGm6iqLVKMui&#10;oAcruiteH82zLdu8lCba+u+NIHgcZuYbZr5sTSluVLvCsoKvfgSCOLW64EzB3++6NwHhPLLG0jIp&#10;uJOD5eKjM8dY24YPdDv6TAQIuxgV5N5XsZQuzcmg69uKOHgXWxv0QdaZ1DU2AW5KOYiisTRYcFjI&#10;saKfnNL/49UoSOz6oJvddJtOz5dVctpc93xOlOp+tt8zEJ5a/w6/2hutYDgcwfNMO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nI3t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23" o:spid="_x0000_s1055" style="position:absolute;flip:y;visibility:visible;mso-wrap-style:square" from="4507,10764" to="4681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+riMQAAADcAAAADwAAAGRycy9kb3ducmV2LnhtbESPX2vCQBDE3wv9DscWfJF6qUKQ1FNE&#10;KPVF8R/4uuTWJJjbO3Jbjd++VxD6OMzMb5jZonetulEXG88GPkYZKOLS24YrA6fj1/sUVBRki61n&#10;MvCgCIv568sMC+vvvKfbQSqVIBwLNFCLhELrWNbkMI58IE7exXcOJcmu0rbDe4K7Vo+zLNcOG04L&#10;NQZa1VReDz/OwHfYr3d0zk8rubrjdriV0A43xgze+uUnKKFe/sPP9toamExy+DuTjoC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P6uI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24" o:spid="_x0000_s1056" style="position:absolute;visibility:visible;mso-wrap-style:square" from="4680,10764" to="4853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K2AcUAAADcAAAADwAAAGRycy9kb3ducmV2LnhtbESPT4vCMBTE78J+h/AWvGm6Cv6pRlkW&#10;BT1Y0V3x+miebdnmpTTR1m9vBMHjMDO/YebL1pTiRrUrLCv46kcgiFOrC84U/P2uexMQziNrLC2T&#10;gjs5WC4+OnOMtW34QLejz0SAsItRQe59FUvp0pwMur6tiIN3sbVBH2SdSV1jE+CmlIMoGkmDBYeF&#10;HCv6ySn9P16NgsSuD7rZTbfp9HxZJafNdc/nRKnuZ/s9A+Gp9e/wq73RCobDM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K2Ac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25" o:spid="_x0000_s1057" style="position:absolute;flip:y;visibility:visible;mso-wrap-style:square" from="4853,10872" to="5004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yaYcAAAADcAAAADwAAAGRycy9kb3ducmV2LnhtbERPS4vCMBC+C/6HMMJeZE1XQaQaRQTR&#10;i+IL9jo0Y1tsJqGZ1e6/N4eFPX5878Wqc416Uhtrzwa+Rhko4sLbmksDt+v2cwYqCrLFxjMZ+KUI&#10;q2W/t8Dc+hef6XmRUqUQjjkaqERCrnUsKnIYRz4QJ+7uW4eSYFtq2+IrhbtGj7Nsqh3WnBoqDLSp&#10;qHhcfpyBXTjvT/Q9vW3k4a7H4VFCMzwY8zHo1nNQQp38i//ce2tgMklr05l0BPTy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smmHAAAAA3A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26" o:spid="_x0000_s1058" style="position:absolute;visibility:visible;mso-wrap-style:square" from="5004,10872" to="5544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GH6MQAAADcAAAADwAAAGRycy9kb3ducmV2LnhtbESPT4vCMBTE7wt+h/AWvK3pKoitRhFR&#10;0MNW/IfXR/Nsi81LaaLtfnuzsOBxmJnfMLNFZyrxpMaVlhV8DyIQxJnVJecKzqfN1wSE88gaK8uk&#10;4JccLOa9jxkm2rZ8oOfR5yJA2CWooPC+TqR0WUEG3cDWxMG72cagD7LJpW6wDXBTyWEUjaXBksNC&#10;gTWtCsrux4dRkNrNQbc/8S6Lr7d1etk+9nxNlep/dsspCE+df4f/21utYDSK4e9MOAJy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0Yfo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27" o:spid="_x0000_s1059" style="position:absolute;flip:x;visibility:visible;mso-wrap-style:square" from="2844,11736" to="2844,12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zlGsEAAADcAAAADwAAAGRycy9kb3ducmV2LnhtbERPS2sCMRC+F/wPYYReRLNqEVmNIkLR&#10;S6U+wOuwGXcXN5Owmer23zcHoceP771cd65RD2pj7dnAeJSBIi68rbk0cDl/DuegoiBbbDyTgV+K&#10;sF713paYW//kIz1OUqoUwjFHA5VIyLWORUUO48gH4sTdfOtQEmxLbVt8pnDX6EmWzbTDmlNDhYG2&#10;FRX3048zsAvH/TddZ5et3N35MDhIaAZfxrz3u80ClFAn/+KXe28NTD/S/HQmHQG9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nOUa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37" o:spid="_x0000_s1060" style="position:absolute;visibility:visible;mso-wrap-style:square" from="6300,10872" to="6300,12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H4k8YAAADcAAAADwAAAGRycy9kb3ducmV2LnhtbESPQWvCQBSE70L/w/IKvenGVqRGVyml&#10;QnpoStKK10f2mYRm34bsmsR/3xUEj8PMfMNsdqNpRE+dqy0rmM8iEMSF1TWXCn5/9tNXEM4ja2ws&#10;k4ILOdhtHyYbjLUdOKM+96UIEHYxKqi8b2MpXVGRQTezLXHwTrYz6IPsSqk7HALcNPI5ipbSYM1h&#10;ocKW3isq/vKzUZDafaaHr9VnsTqePtJDcv7mY6rU0+P4tgbhafT38K2daAUvizlcz4QjIL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h+JPGAAAA3AAAAA8AAAAAAAAA&#10;AAAAAAAAoQIAAGRycy9kb3ducmV2LnhtbFBLBQYAAAAABAAEAPkAAACUAwAAAAA=&#10;" strokeweight="1pt">
                        <v:stroke startarrowwidth="narrow" startarrowlength="long" endarrowwidth="narrow" endarrowlength="long"/>
                      </v:line>
                      <v:line id="Line 1342" o:spid="_x0000_s1061" style="position:absolute;flip:x;visibility:visible;mso-wrap-style:square" from="5976,10872" to="6300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Le9sUAAADcAAAADwAAAGRycy9kb3ducmV2LnhtbESPzWrDMBCE74W+g9hCL6GRk5YQHCsh&#10;BEpzacgf9LpYG9vYWglrm7hvXxUKOQ4z8w1TrAbXqSv1sfFsYDLOQBGX3jZcGTif3l/moKIgW+w8&#10;k4EfirBaPj4UmFt/4wNdj1KpBOGYo4FaJORax7Imh3HsA3HyLr53KEn2lbY93hLcdXqaZTPtsOG0&#10;UGOgTU1le/x2Bj7CYbunr9l5I6077UY7Cd3o05jnp2G9ACU0yD38395aA69vU/g7k46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Le9s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rect id="Rectangle 1344" o:spid="_x0000_s1062" style="position:absolute;left:4248;top:10440;width:1037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elfMQA&#10;AADcAAAADwAAAGRycy9kb3ducmV2LnhtbESPzW7CMBCE75X6DtYi9Vac8E+KQYCEVHFqKdxX8TYJ&#10;iddu7Ib07etKSD2OZuYbzWrTm0Z01PrKsoJ0mIAgzq2uuFBw/jg8L0D4gKyxsUwKfsjDZv34sMJM&#10;2xu/U3cKhYgQ9hkqKENwmZQ+L8mgH1pHHL1P2xoMUbaF1C3eItw0cpQkM2mw4rhQoqN9SXl9+jYK&#10;6vRr2l31/LhczHg3Or65izs4pZ4G/fYFRKA+/Ifv7VetYDwZw9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XpXzEAAAA3AAAAA8AAAAAAAAAAAAAAAAAmAIAAGRycy9k&#10;b3ducmV2LnhtbFBLBQYAAAAABAAEAPUAAACJAwAAAAA=&#10;" filled="f" stroked="f" strokeweight="1pt">
                        <v:textbox inset="1pt,1pt,1pt,1pt">
                          <w:txbxContent>
                            <w:p w:rsidR="002640D8" w:rsidRDefault="002640D8" w:rsidP="002640D8">
                              <w:pPr>
                                <w:jc w:val="center"/>
                              </w:pPr>
                              <w:r>
                                <w:t>R</w:t>
                              </w:r>
                              <w:r>
                                <w:softHyphen/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346" o:spid="_x0000_s1063" style="position:absolute;left:5400;top:10260;width:158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49CMQA&#10;AADcAAAADwAAAGRycy9kb3ducmV2LnhtbESPS2/CMBCE75X4D9ZW6q04UMojYFBbCQlx4nlfxUuS&#10;Eq9N7Ibw7zFSJY6jmflGM1u0phIN1b60rKDXTUAQZ1aXnCs47JfvYxA+IGusLJOCG3lYzDsvM0y1&#10;vfKWml3IRYSwT1FBEYJLpfRZQQZ91zri6J1sbTBEWedS13iNcFPJfpIMpcGS40KBjn4Kys67P6Pg&#10;3Lt8Nr96tJ6Mh/zdX2/c0S2dUm+v7dcURKA2PMP/7ZVW8DEYwONMP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+PQjEAAAA3AAAAA8AAAAAAAAAAAAAAAAAmAIAAGRycy9k&#10;b3ducmV2LnhtbFBLBQYAAAAABAAEAPUAAACJAwAAAAA=&#10;" filled="f" stroked="f" strokeweight="1pt">
                        <v:textbox inset="1pt,1pt,1pt,1pt">
                          <w:txbxContent>
                            <w:p w:rsidR="002640D8" w:rsidRDefault="002640D8" w:rsidP="00CE6C66">
                              <w:r>
                                <w:t>R</w:t>
                              </w:r>
                              <w:r>
                                <w:softHyphen/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  <w:r w:rsidR="00CE6C66">
                                <w:t>- radio</w:t>
                              </w:r>
                            </w:p>
                          </w:txbxContent>
                        </v:textbox>
                      </v:rect>
                      <v:rect id="Rectangle 1347" o:spid="_x0000_s1064" style="position:absolute;left:3211;top:11319;width:519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Ldl8QA&#10;AADcAAAADwAAAGRycy9kb3ducmV2LnhtbESPQWvCQBSE7wX/w/KEXqRubK2V6CqtUBDppVbw+sg+&#10;k2D2bci+xPjvXUHocZiZb5jluneV6qgJpWcDk3ECijjztuTcwOHv+2UOKgiyxcozGbhSgPVq8LTE&#10;1PoL/1K3l1xFCIcUDRQidap1yApyGMa+Jo7eyTcOJcom17bBS4S7Sr8myUw7LDkuFFjTpqDsvG+d&#10;ge54/PmiQ6snHcrHaLtrpZyRMc/D/nMBSqiX//CjvbUG3qbvcD8Tj4B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i3ZfEAAAA3AAAAA8AAAAAAAAAAAAAAAAAmAIAAGRycy9k&#10;b3ducmV2LnhtbFBLBQYAAAAABAAEAPUAAACJAwAAAAA=&#10;" filled="f" stroked="f">
                        <v:textbox inset="1pt,1pt,1pt,1pt">
                          <w:txbxContent>
                            <w:p w:rsidR="002640D8" w:rsidRDefault="002640D8" w:rsidP="002640D8">
                              <w:r>
                                <w:t xml:space="preserve"> 10V</w:t>
                              </w:r>
                            </w:p>
                          </w:txbxContent>
                        </v:textbox>
                      </v:rect>
                      <v:rect id="Rectangle 1348" o:spid="_x0000_s1065" alt="Light upward diagonal" style="position:absolute;left:5544;top:1065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msn8QA&#10;AADcAAAADwAAAGRycy9kb3ducmV2LnhtbESPT4vCMBTE74LfITzBm6b+QaUaRQRZj9p29/xo3rZl&#10;m5faZLX66c3CgsdhZn7DbHadqcWNWldZVjAZRyCIc6srLhRk6XG0AuE8ssbaMil4kIPdtt/bYKzt&#10;nS90S3whAoRdjApK75tYSpeXZNCNbUMcvG/bGvRBtoXULd4D3NRyGkULabDisFBiQ4eS8p/k1yh4&#10;6udXmi3P6cd8mtD5NKmv+exTqeGg269BeOr8O/zfPmkFs/kC/s6EIyC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JrJ/EAAAA3AAAAA8AAAAAAAAAAAAAAAAAmAIAAGRycy9k&#10;b3ducmV2LnhtbFBLBQYAAAAABAAEAPUAAACJAwAAAAA=&#10;" fillcolor="black">
                        <v:fill r:id="rId31" o:title="" type="pattern"/>
                      </v:rect>
                      <v:line id="Line 1351" o:spid="_x0000_s1066" style="position:absolute;visibility:visible;mso-wrap-style:square" from="2844,12384" to="6300,12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5Pi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vk+LxwAAANwAAAAPAAAAAAAA&#10;AAAAAAAAAKECAABkcnMvZG93bnJldi54bWxQSwUGAAAAAAQABAD5AAAAlQMAAAAA&#10;"/>
                    </v:group>
                  </w:pict>
                </mc:Fallback>
              </mc:AlternateContent>
            </w: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2640D8" w:rsidRDefault="002640D8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  <w:p w:rsidR="00CE6C66" w:rsidRDefault="00CE6C66" w:rsidP="00B772E8">
            <w:pPr>
              <w:tabs>
                <w:tab w:val="left" w:pos="1332"/>
              </w:tabs>
            </w:pPr>
          </w:p>
        </w:tc>
        <w:tc>
          <w:tcPr>
            <w:tcW w:w="4412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2640D8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153670</wp:posOffset>
                      </wp:positionV>
                      <wp:extent cx="354965" cy="265430"/>
                      <wp:effectExtent l="0" t="0" r="0" b="2540"/>
                      <wp:wrapNone/>
                      <wp:docPr id="325" name="Text Box 20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8" o:spid="_x0000_s1067" type="#_x0000_t202" style="position:absolute;margin-left:120.25pt;margin-top:12.1pt;width:27.95pt;height:20.9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39370</wp:posOffset>
                      </wp:positionV>
                      <wp:extent cx="354965" cy="266700"/>
                      <wp:effectExtent l="0" t="0" r="0" b="1270"/>
                      <wp:wrapNone/>
                      <wp:docPr id="324" name="Text Box 20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7" o:spid="_x0000_s1068" type="#_x0000_t202" style="position:absolute;margin-left:75.25pt;margin-top:3.1pt;width:27.95pt;height:21pt;z-index: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WlX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" filled="f" stroked="f">
                      <v:textbox style="mso-fit-shape-to-text:t"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E6C66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779780</wp:posOffset>
                      </wp:positionV>
                      <wp:extent cx="354965" cy="265430"/>
                      <wp:effectExtent l="0" t="0" r="0" b="1270"/>
                      <wp:wrapNone/>
                      <wp:docPr id="323" name="Text Box 20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1" o:spid="_x0000_s1069" type="#_x0000_t202" style="position:absolute;margin-left:66.25pt;margin-top:61.4pt;width:27.95pt;height:20.9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T+6uwIAAMM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551180</wp:posOffset>
                      </wp:positionV>
                      <wp:extent cx="354965" cy="265430"/>
                      <wp:effectExtent l="0" t="0" r="0" b="1270"/>
                      <wp:wrapNone/>
                      <wp:docPr id="322" name="Text Box 20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0" o:spid="_x0000_s1070" type="#_x0000_t202" style="position:absolute;margin-left:111.25pt;margin-top:43.4pt;width:27.95pt;height:20.9pt;z-index:251641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E1RugIAAMM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36880</wp:posOffset>
                      </wp:positionV>
                      <wp:extent cx="354965" cy="265430"/>
                      <wp:effectExtent l="0" t="0" r="0" b="1270"/>
                      <wp:wrapNone/>
                      <wp:docPr id="321" name="Text Box 20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9" o:spid="_x0000_s1071" type="#_x0000_t202" style="position:absolute;margin-left:57.25pt;margin-top:34.4pt;width:27.95pt;height:20.9pt;z-index:251640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3eo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1GIkaA9FOmR7Q26k3sEGU5tisZBZ6D5MICu2YMESu3C1cO9rL5rJOSqpWLLbpWSY8toDS6G9qd/&#10;8XXC0RZkM36SNViiT0Y6oH2jeps/yAgCdCjV86k81psKHmcxSZMYowpEURKTm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35C75" w:rsidRPr="00235C75">
              <w:rPr>
                <w:position w:val="-94"/>
              </w:rPr>
              <w:object w:dxaOrig="2439" w:dyaOrig="2000">
                <v:shape id="_x0000_i1035" type="#_x0000_t75" style="width:121.95pt;height:100pt" o:ole="">
                  <v:imagedata r:id="rId32" o:title=""/>
                </v:shape>
                <o:OLEObject Type="Embed" ProgID="Equation.DSMT4" ShapeID="_x0000_i1035" DrawAspect="Content" ObjectID="_1526711078" r:id="rId33"/>
              </w:object>
            </w:r>
          </w:p>
        </w:tc>
      </w:tr>
      <w:tr w:rsidR="008C359E">
        <w:tblPrEx>
          <w:tblCellMar>
            <w:top w:w="0" w:type="dxa"/>
            <w:bottom w:w="0" w:type="dxa"/>
          </w:tblCellMar>
        </w:tblPrEx>
        <w:trPr>
          <w:trHeight w:val="106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C359E" w:rsidRDefault="008C359E" w:rsidP="00B74559"/>
          <w:p w:rsidR="008C359E" w:rsidRDefault="008C359E" w:rsidP="00B74559">
            <w:r>
              <w:t>7) a)</w:t>
            </w:r>
          </w:p>
          <w:p w:rsidR="008C359E" w:rsidRDefault="008C359E" w:rsidP="00B74559"/>
          <w:p w:rsidR="008C359E" w:rsidRDefault="008C359E" w:rsidP="00B74559"/>
          <w:p w:rsidR="008C359E" w:rsidRDefault="008C359E" w:rsidP="00B74559"/>
          <w:p w:rsidR="008C359E" w:rsidRDefault="008C359E" w:rsidP="00B74559"/>
          <w:p w:rsidR="008C359E" w:rsidRDefault="008C359E" w:rsidP="00B74559"/>
          <w:p w:rsidR="008C359E" w:rsidRDefault="008C359E" w:rsidP="00B74559">
            <w:r>
              <w:t>/5</w:t>
            </w:r>
          </w:p>
        </w:tc>
        <w:tc>
          <w:tcPr>
            <w:tcW w:w="5054" w:type="dxa"/>
            <w:gridSpan w:val="7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C154C" w:rsidRDefault="00EC154C" w:rsidP="00B772E8">
            <w:pPr>
              <w:tabs>
                <w:tab w:val="left" w:pos="1332"/>
              </w:tabs>
            </w:pPr>
          </w:p>
          <w:p w:rsidR="008C359E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727960" cy="1051560"/>
                  <wp:effectExtent l="0" t="0" r="0" b="0"/>
                  <wp:docPr id="13" name="Picture 13" descr="67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67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96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359E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193800</wp:posOffset>
                      </wp:positionH>
                      <wp:positionV relativeFrom="paragraph">
                        <wp:posOffset>12700</wp:posOffset>
                      </wp:positionV>
                      <wp:extent cx="354965" cy="265430"/>
                      <wp:effectExtent l="635" t="1905" r="0" b="0"/>
                      <wp:wrapNone/>
                      <wp:docPr id="320" name="Text Box 20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2" o:spid="_x0000_s1072" type="#_x0000_t202" style="position:absolute;margin-left:94pt;margin-top:1pt;width:27.95pt;height:20.9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dlc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0112" behindDoc="0" locked="0" layoutInCell="1" allowOverlap="1">
                      <wp:simplePos x="0" y="0"/>
                      <wp:positionH relativeFrom="column">
                        <wp:posOffset>1764665</wp:posOffset>
                      </wp:positionH>
                      <wp:positionV relativeFrom="paragraph">
                        <wp:posOffset>20320</wp:posOffset>
                      </wp:positionV>
                      <wp:extent cx="114300" cy="228600"/>
                      <wp:effectExtent l="9525" t="38100" r="57150" b="9525"/>
                      <wp:wrapNone/>
                      <wp:docPr id="319" name="Line 18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43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49" o:spid="_x0000_s1026" style="position:absolute;flip:y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95pt,1.6pt" to="147.9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">
                      <v:stroke endarrow="block"/>
                    </v:line>
                  </w:pict>
                </mc:Fallback>
              </mc:AlternateContent>
            </w:r>
          </w:p>
          <w:p w:rsidR="008C359E" w:rsidRDefault="00EC154C" w:rsidP="00B772E8">
            <w:pPr>
              <w:tabs>
                <w:tab w:val="left" w:pos="1332"/>
              </w:tabs>
            </w:pPr>
            <w:r>
              <w:t xml:space="preserve">                                constant</w:t>
            </w:r>
          </w:p>
          <w:p w:rsidR="008C359E" w:rsidRDefault="008C359E" w:rsidP="00B772E8">
            <w:pPr>
              <w:tabs>
                <w:tab w:val="left" w:pos="1332"/>
              </w:tabs>
            </w:pPr>
          </w:p>
          <w:p w:rsidR="008C359E" w:rsidRDefault="008C359E" w:rsidP="00B772E8">
            <w:pPr>
              <w:tabs>
                <w:tab w:val="left" w:pos="1332"/>
              </w:tabs>
            </w:pPr>
          </w:p>
          <w:p w:rsidR="008C359E" w:rsidRDefault="008C359E" w:rsidP="00B772E8">
            <w:pPr>
              <w:tabs>
                <w:tab w:val="left" w:pos="1332"/>
              </w:tabs>
            </w:pPr>
          </w:p>
          <w:p w:rsidR="008C359E" w:rsidRDefault="008C359E" w:rsidP="00B772E8">
            <w:pPr>
              <w:tabs>
                <w:tab w:val="left" w:pos="1332"/>
              </w:tabs>
            </w:pPr>
          </w:p>
          <w:p w:rsidR="008C359E" w:rsidRDefault="008C359E" w:rsidP="00B772E8">
            <w:pPr>
              <w:tabs>
                <w:tab w:val="left" w:pos="1332"/>
              </w:tabs>
            </w:pPr>
          </w:p>
        </w:tc>
        <w:tc>
          <w:tcPr>
            <w:tcW w:w="387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8C359E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96520</wp:posOffset>
                      </wp:positionV>
                      <wp:extent cx="354965" cy="265430"/>
                      <wp:effectExtent l="0" t="1905" r="0" b="0"/>
                      <wp:wrapNone/>
                      <wp:docPr id="318" name="Text Box 20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3" o:spid="_x0000_s1073" type="#_x0000_t202" style="position:absolute;margin-left:66.25pt;margin-top:7.6pt;width:27.95pt;height:20.9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C359E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521460</wp:posOffset>
                      </wp:positionV>
                      <wp:extent cx="354965" cy="265430"/>
                      <wp:effectExtent l="0" t="1905" r="0" b="0"/>
                      <wp:wrapNone/>
                      <wp:docPr id="317" name="Text Box 20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6" o:spid="_x0000_s1074" type="#_x0000_t202" style="position:absolute;margin-left:75.25pt;margin-top:119.8pt;width:27.95pt;height:20.9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USW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721360</wp:posOffset>
                      </wp:positionV>
                      <wp:extent cx="354965" cy="265430"/>
                      <wp:effectExtent l="0" t="1905" r="0" b="0"/>
                      <wp:wrapNone/>
                      <wp:docPr id="316" name="Text Box 2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5" o:spid="_x0000_s1075" type="#_x0000_t202" style="position:absolute;margin-left:84.25pt;margin-top:56.8pt;width:27.95pt;height:20.9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wPuugIAAMM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378460</wp:posOffset>
                      </wp:positionV>
                      <wp:extent cx="354965" cy="265430"/>
                      <wp:effectExtent l="0" t="1905" r="0" b="0"/>
                      <wp:wrapNone/>
                      <wp:docPr id="315" name="Text Box 20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4" o:spid="_x0000_s1076" type="#_x0000_t202" style="position:absolute;margin-left:75.25pt;margin-top:29.8pt;width:27.95pt;height:20.9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2QVug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77CA" w:rsidRPr="008C359E">
              <w:rPr>
                <w:position w:val="-176"/>
              </w:rPr>
              <w:object w:dxaOrig="2299" w:dyaOrig="3440">
                <v:shape id="_x0000_i1036" type="#_x0000_t75" style="width:114.95pt;height:172pt" o:ole="">
                  <v:imagedata r:id="rId35" o:title=""/>
                </v:shape>
                <o:OLEObject Type="Embed" ProgID="Equation.DSMT4" ShapeID="_x0000_i1036" DrawAspect="Content" ObjectID="_1526711079" r:id="rId36"/>
              </w:object>
            </w:r>
          </w:p>
          <w:p w:rsidR="008C359E" w:rsidRDefault="008C359E" w:rsidP="00B772E8">
            <w:pPr>
              <w:tabs>
                <w:tab w:val="left" w:pos="1332"/>
              </w:tabs>
            </w:pPr>
          </w:p>
        </w:tc>
      </w:tr>
      <w:tr w:rsidR="00CF1394">
        <w:tblPrEx>
          <w:tblCellMar>
            <w:top w:w="0" w:type="dxa"/>
            <w:bottom w:w="0" w:type="dxa"/>
          </w:tblCellMar>
        </w:tblPrEx>
        <w:trPr>
          <w:trHeight w:val="88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CF1394" w:rsidRDefault="00CF1394" w:rsidP="00B74559"/>
          <w:p w:rsidR="00CF1394" w:rsidRDefault="00CF1394" w:rsidP="00B74559">
            <w:r>
              <w:t>7) b)</w:t>
            </w:r>
          </w:p>
          <w:p w:rsidR="00CF1394" w:rsidRDefault="00CF1394" w:rsidP="00B74559"/>
          <w:p w:rsidR="00CF1394" w:rsidRDefault="00CF1394" w:rsidP="00B74559"/>
          <w:p w:rsidR="00CF1394" w:rsidRDefault="00CF1394" w:rsidP="00B74559"/>
          <w:p w:rsidR="00CF1394" w:rsidRDefault="00CF1394" w:rsidP="00B74559"/>
          <w:p w:rsidR="00CF1394" w:rsidRDefault="00CF1394" w:rsidP="00B74559"/>
          <w:p w:rsidR="00CF1394" w:rsidRDefault="00CF1394" w:rsidP="00B74559">
            <w:r>
              <w:t xml:space="preserve">/5 </w:t>
            </w:r>
          </w:p>
        </w:tc>
        <w:tc>
          <w:tcPr>
            <w:tcW w:w="4463" w:type="dxa"/>
            <w:gridSpan w:val="4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CF1394" w:rsidRDefault="00CF1394" w:rsidP="00B772E8">
            <w:pPr>
              <w:tabs>
                <w:tab w:val="left" w:pos="1332"/>
              </w:tabs>
            </w:pP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689860" cy="754380"/>
                  <wp:effectExtent l="0" t="0" r="0" b="7620"/>
                  <wp:docPr id="15" name="Picture 15" descr="673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673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9860" cy="75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394" w:rsidRDefault="00CF1394" w:rsidP="00B772E8">
            <w:pPr>
              <w:tabs>
                <w:tab w:val="left" w:pos="1332"/>
              </w:tabs>
            </w:pPr>
          </w:p>
          <w:p w:rsidR="00CF1394" w:rsidRDefault="00CF1394" w:rsidP="00B772E8">
            <w:pPr>
              <w:tabs>
                <w:tab w:val="left" w:pos="1332"/>
              </w:tabs>
            </w:pPr>
          </w:p>
          <w:p w:rsidR="00CF1394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037590</wp:posOffset>
                      </wp:positionH>
                      <wp:positionV relativeFrom="paragraph">
                        <wp:posOffset>43815</wp:posOffset>
                      </wp:positionV>
                      <wp:extent cx="354965" cy="265430"/>
                      <wp:effectExtent l="0" t="0" r="635" b="2540"/>
                      <wp:wrapNone/>
                      <wp:docPr id="314" name="Text Box 20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7" o:spid="_x0000_s1077" type="#_x0000_t202" style="position:absolute;margin-left:81.7pt;margin-top:3.45pt;width:27.95pt;height:20.9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pfj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1394" w:rsidRPr="00CF1394">
              <w:rPr>
                <w:position w:val="-52"/>
              </w:rPr>
              <w:object w:dxaOrig="1500" w:dyaOrig="1160">
                <v:shape id="_x0000_i1037" type="#_x0000_t75" style="width:75pt;height:58pt" o:ole="">
                  <v:imagedata r:id="rId38" o:title=""/>
                </v:shape>
                <o:OLEObject Type="Embed" ProgID="Equation.DSMT4" ShapeID="_x0000_i1037" DrawAspect="Content" ObjectID="_1526711080" r:id="rId39"/>
              </w:object>
            </w:r>
          </w:p>
          <w:p w:rsidR="00333739" w:rsidRDefault="00333739" w:rsidP="00B772E8">
            <w:pPr>
              <w:tabs>
                <w:tab w:val="left" w:pos="1332"/>
              </w:tabs>
            </w:pPr>
          </w:p>
        </w:tc>
        <w:tc>
          <w:tcPr>
            <w:tcW w:w="4463" w:type="dxa"/>
            <w:gridSpan w:val="4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CF1394" w:rsidRDefault="00CF1394" w:rsidP="00B772E8">
            <w:pPr>
              <w:tabs>
                <w:tab w:val="left" w:pos="1332"/>
              </w:tabs>
            </w:pPr>
          </w:p>
          <w:p w:rsidR="00CF1394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121285</wp:posOffset>
                      </wp:positionV>
                      <wp:extent cx="354965" cy="265430"/>
                      <wp:effectExtent l="0" t="0" r="1270" b="4445"/>
                      <wp:wrapNone/>
                      <wp:docPr id="313" name="Text Box 20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8" o:spid="_x0000_s1078" type="#_x0000_t202" style="position:absolute;margin-left:50.5pt;margin-top:9.55pt;width:27.95pt;height:20.9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F1394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330960</wp:posOffset>
                      </wp:positionH>
                      <wp:positionV relativeFrom="paragraph">
                        <wp:posOffset>1320800</wp:posOffset>
                      </wp:positionV>
                      <wp:extent cx="354965" cy="265430"/>
                      <wp:effectExtent l="0" t="0" r="0" b="1270"/>
                      <wp:wrapNone/>
                      <wp:docPr id="312" name="Text Box 20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1" o:spid="_x0000_s1079" type="#_x0000_t202" style="position:absolute;margin-left:104.8pt;margin-top:104pt;width:27.95pt;height:20.9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dtBuwIAAMM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873760</wp:posOffset>
                      </wp:positionH>
                      <wp:positionV relativeFrom="paragraph">
                        <wp:posOffset>568325</wp:posOffset>
                      </wp:positionV>
                      <wp:extent cx="354965" cy="265430"/>
                      <wp:effectExtent l="0" t="0" r="0" b="1270"/>
                      <wp:wrapNone/>
                      <wp:docPr id="311" name="Text Box 20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0" o:spid="_x0000_s1080" type="#_x0000_t202" style="position:absolute;margin-left:68.8pt;margin-top:44.75pt;width:27.95pt;height:20.9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by6vQIAAMM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216660</wp:posOffset>
                      </wp:positionH>
                      <wp:positionV relativeFrom="paragraph">
                        <wp:posOffset>177800</wp:posOffset>
                      </wp:positionV>
                      <wp:extent cx="354965" cy="265430"/>
                      <wp:effectExtent l="0" t="0" r="0" b="1270"/>
                      <wp:wrapNone/>
                      <wp:docPr id="310" name="Text Box 20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C75" w:rsidRDefault="0060057E" w:rsidP="00235C7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9" o:spid="_x0000_s1081" type="#_x0000_t202" style="position:absolute;margin-left:95.8pt;margin-top:14pt;width:27.95pt;height:20.9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DKLuw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" filled="f" stroked="f">
                      <v:textbox>
                        <w:txbxContent>
                          <w:p w:rsidR="00235C75" w:rsidRDefault="0060057E" w:rsidP="00235C7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1394" w:rsidRPr="00CF1394">
              <w:rPr>
                <w:position w:val="-130"/>
              </w:rPr>
              <w:object w:dxaOrig="2760" w:dyaOrig="2720">
                <v:shape id="_x0000_i1038" type="#_x0000_t75" style="width:138pt;height:136pt" o:ole="">
                  <v:imagedata r:id="rId40" o:title=""/>
                </v:shape>
                <o:OLEObject Type="Embed" ProgID="Equation.DSMT4" ShapeID="_x0000_i1038" DrawAspect="Content" ObjectID="_1526711081" r:id="rId41"/>
              </w:object>
            </w:r>
          </w:p>
        </w:tc>
      </w:tr>
    </w:tbl>
    <w:p w:rsidR="009D77CA" w:rsidRDefault="009D77CA">
      <w:r>
        <w:br w:type="page"/>
      </w:r>
    </w:p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1785"/>
        <w:gridCol w:w="1785"/>
        <w:gridCol w:w="44"/>
        <w:gridCol w:w="180"/>
        <w:gridCol w:w="669"/>
        <w:gridCol w:w="951"/>
        <w:gridCol w:w="1620"/>
        <w:gridCol w:w="106"/>
        <w:gridCol w:w="1786"/>
      </w:tblGrid>
      <w:tr w:rsidR="0030705C">
        <w:tblPrEx>
          <w:tblCellMar>
            <w:top w:w="0" w:type="dxa"/>
            <w:bottom w:w="0" w:type="dxa"/>
          </w:tblCellMar>
        </w:tblPrEx>
        <w:trPr>
          <w:trHeight w:val="2410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30705C" w:rsidRDefault="0030705C" w:rsidP="00B74559"/>
          <w:p w:rsidR="0030705C" w:rsidRDefault="0030705C" w:rsidP="00B74559">
            <w:r>
              <w:t>7) c)</w:t>
            </w:r>
          </w:p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>
            <w:r>
              <w:t>/12</w:t>
            </w:r>
          </w:p>
        </w:tc>
        <w:tc>
          <w:tcPr>
            <w:tcW w:w="4463" w:type="dxa"/>
            <w:gridSpan w:val="5"/>
            <w:tcBorders>
              <w:top w:val="single" w:sz="8" w:space="0" w:color="auto"/>
            </w:tcBorders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9088" behindDoc="0" locked="0" layoutInCell="1" allowOverlap="1">
                      <wp:simplePos x="0" y="0"/>
                      <wp:positionH relativeFrom="column">
                        <wp:posOffset>1993265</wp:posOffset>
                      </wp:positionH>
                      <wp:positionV relativeFrom="paragraph">
                        <wp:posOffset>1122680</wp:posOffset>
                      </wp:positionV>
                      <wp:extent cx="800100" cy="457200"/>
                      <wp:effectExtent l="38100" t="57150" r="9525" b="9525"/>
                      <wp:wrapNone/>
                      <wp:docPr id="309" name="Line 18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8001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43" o:spid="_x0000_s1026" style="position:absolute;flip:x y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95pt,88.4pt" to="219.95pt,1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8064" behindDoc="0" locked="0" layoutInCell="1" allowOverlap="1">
                      <wp:simplePos x="0" y="0"/>
                      <wp:positionH relativeFrom="column">
                        <wp:posOffset>1993265</wp:posOffset>
                      </wp:positionH>
                      <wp:positionV relativeFrom="paragraph">
                        <wp:posOffset>208280</wp:posOffset>
                      </wp:positionV>
                      <wp:extent cx="800100" cy="0"/>
                      <wp:effectExtent l="19050" t="57150" r="9525" b="57150"/>
                      <wp:wrapNone/>
                      <wp:docPr id="308" name="Line 18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42" o:spid="_x0000_s1026" style="position:absolute;flip:x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95pt,16.4pt" to="219.9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682240" cy="1371600"/>
                  <wp:effectExtent l="0" t="0" r="3810" b="0"/>
                  <wp:docPr id="18" name="Picture 18" descr="674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674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224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3" w:type="dxa"/>
            <w:gridSpan w:val="4"/>
            <w:tcBorders>
              <w:top w:val="single" w:sz="8" w:space="0" w:color="auto"/>
            </w:tcBorders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102360</wp:posOffset>
                      </wp:positionH>
                      <wp:positionV relativeFrom="paragraph">
                        <wp:posOffset>436880</wp:posOffset>
                      </wp:positionV>
                      <wp:extent cx="354965" cy="265430"/>
                      <wp:effectExtent l="0" t="0" r="0" b="1270"/>
                      <wp:wrapNone/>
                      <wp:docPr id="307" name="Text Box 20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6930" w:rsidRDefault="0060057E" w:rsidP="00E76930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8" name="Picture 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4" o:spid="_x0000_s1082" type="#_x0000_t202" style="position:absolute;margin-left:86.8pt;margin-top:34.4pt;width:27.95pt;height:20.9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DZA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" filled="f" stroked="f">
                      <v:textbox>
                        <w:txbxContent>
                          <w:p w:rsidR="00E76930" w:rsidRDefault="0060057E" w:rsidP="00E76930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8" name="Picture 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645160</wp:posOffset>
                      </wp:positionH>
                      <wp:positionV relativeFrom="paragraph">
                        <wp:posOffset>436880</wp:posOffset>
                      </wp:positionV>
                      <wp:extent cx="354965" cy="265430"/>
                      <wp:effectExtent l="0" t="0" r="0" b="1270"/>
                      <wp:wrapNone/>
                      <wp:docPr id="306" name="Text Box 20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6930" w:rsidRDefault="0060057E" w:rsidP="00E76930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7" name="Picture 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3" o:spid="_x0000_s1083" type="#_x0000_t202" style="position:absolute;margin-left:50.8pt;margin-top:34.4pt;width:27.95pt;height:20.9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OIk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0GCkaA9FOmR7Q26k3sUBdHMpmgcdAaaDwPomj1IoNQuXD3cy+q7RkKuWiq27FYpObaM1uBiaH/6&#10;F18nHG1BNuMnWYMl+mSkA9o3qrf5g4wgQIdSPZ/KY72p4HEWkzSJMapAFCUxmbn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" filled="f" stroked="f">
                      <v:textbox>
                        <w:txbxContent>
                          <w:p w:rsidR="00E76930" w:rsidRDefault="0060057E" w:rsidP="00E76930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7" name="Picture 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869950</wp:posOffset>
                      </wp:positionH>
                      <wp:positionV relativeFrom="paragraph">
                        <wp:posOffset>31750</wp:posOffset>
                      </wp:positionV>
                      <wp:extent cx="354965" cy="265430"/>
                      <wp:effectExtent l="0" t="4445" r="1270" b="0"/>
                      <wp:wrapNone/>
                      <wp:docPr id="305" name="Text Box 2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6930" w:rsidRDefault="0060057E" w:rsidP="00E76930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6" name="Picture 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2" o:spid="_x0000_s1084" type="#_x0000_t202" style="position:absolute;margin-left:68.5pt;margin-top:2.5pt;width:27.95pt;height:20.9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IXf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" filled="f" stroked="f">
                      <v:textbox>
                        <w:txbxContent>
                          <w:p w:rsidR="00E76930" w:rsidRDefault="0060057E" w:rsidP="00E76930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6" name="Picture 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6930" w:rsidRPr="00E76930">
              <w:rPr>
                <w:position w:val="-84"/>
              </w:rPr>
              <w:object w:dxaOrig="2380" w:dyaOrig="1800">
                <v:shape id="_x0000_i1039" type="#_x0000_t75" style="width:119pt;height:90pt" o:ole="">
                  <v:imagedata r:id="rId43" o:title=""/>
                </v:shape>
                <o:OLEObject Type="Embed" ProgID="Equation.DSMT4" ShapeID="_x0000_i1039" DrawAspect="Content" ObjectID="_1526711082" r:id="rId44"/>
              </w:object>
            </w:r>
          </w:p>
        </w:tc>
      </w:tr>
      <w:tr w:rsidR="0030705C">
        <w:tblPrEx>
          <w:tblCellMar>
            <w:top w:w="0" w:type="dxa"/>
            <w:bottom w:w="0" w:type="dxa"/>
          </w:tblCellMar>
        </w:tblPrEx>
        <w:trPr>
          <w:trHeight w:val="355"/>
        </w:trPr>
        <w:tc>
          <w:tcPr>
            <w:tcW w:w="886" w:type="dxa"/>
            <w:vMerge/>
          </w:tcPr>
          <w:p w:rsidR="0030705C" w:rsidRDefault="0030705C" w:rsidP="00B74559"/>
        </w:tc>
        <w:tc>
          <w:tcPr>
            <w:tcW w:w="4463" w:type="dxa"/>
            <w:gridSpan w:val="5"/>
            <w:shd w:val="clear" w:color="auto" w:fill="auto"/>
          </w:tcPr>
          <w:p w:rsidR="0030705C" w:rsidRDefault="0030705C" w:rsidP="0030705C">
            <w:pPr>
              <w:tabs>
                <w:tab w:val="left" w:pos="1332"/>
              </w:tabs>
            </w:pPr>
          </w:p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879600</wp:posOffset>
                      </wp:positionH>
                      <wp:positionV relativeFrom="paragraph">
                        <wp:posOffset>368935</wp:posOffset>
                      </wp:positionV>
                      <wp:extent cx="354965" cy="265430"/>
                      <wp:effectExtent l="635" t="0" r="0" b="1905"/>
                      <wp:wrapNone/>
                      <wp:docPr id="304" name="Text Box 20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4" name="Picture 9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5" name="Picture 9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8" o:spid="_x0000_s1085" type="#_x0000_t202" style="position:absolute;margin-left:148pt;margin-top:29.05pt;width:27.95pt;height:20.9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N3vuwIAAMM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4" name="Picture 9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5" name="Picture 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08100</wp:posOffset>
                      </wp:positionH>
                      <wp:positionV relativeFrom="paragraph">
                        <wp:posOffset>26035</wp:posOffset>
                      </wp:positionV>
                      <wp:extent cx="354965" cy="265430"/>
                      <wp:effectExtent l="635" t="0" r="0" b="1905"/>
                      <wp:wrapNone/>
                      <wp:docPr id="303" name="Text Box 2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2" name="Picture 9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3" name="Picture 9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7" o:spid="_x0000_s1086" type="#_x0000_t202" style="position:absolute;margin-left:103pt;margin-top:2.05pt;width:27.95pt;height:20.9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TXFvA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2" name="Picture 9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3" name="Picture 9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0705C" w:rsidRPr="0030705C">
              <w:rPr>
                <w:position w:val="-58"/>
              </w:rPr>
              <w:object w:dxaOrig="2960" w:dyaOrig="1520">
                <v:shape id="_x0000_i1040" type="#_x0000_t75" style="width:148pt;height:76pt" o:ole="">
                  <v:imagedata r:id="rId45" o:title=""/>
                </v:shape>
                <o:OLEObject Type="Embed" ProgID="Equation.DSMT4" ShapeID="_x0000_i1040" DrawAspect="Content" ObjectID="_1526711083" r:id="rId46"/>
              </w:object>
            </w:r>
          </w:p>
          <w:p w:rsidR="0030705C" w:rsidRDefault="0030705C" w:rsidP="0030705C">
            <w:pPr>
              <w:tabs>
                <w:tab w:val="left" w:pos="1332"/>
              </w:tabs>
            </w:pPr>
          </w:p>
          <w:p w:rsidR="0030705C" w:rsidRDefault="0030705C" w:rsidP="0030705C">
            <w:pPr>
              <w:tabs>
                <w:tab w:val="left" w:pos="1332"/>
              </w:tabs>
            </w:pPr>
          </w:p>
        </w:tc>
        <w:tc>
          <w:tcPr>
            <w:tcW w:w="4463" w:type="dxa"/>
            <w:gridSpan w:val="4"/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212850</wp:posOffset>
                      </wp:positionH>
                      <wp:positionV relativeFrom="paragraph">
                        <wp:posOffset>483235</wp:posOffset>
                      </wp:positionV>
                      <wp:extent cx="354965" cy="265430"/>
                      <wp:effectExtent l="0" t="0" r="1270" b="0"/>
                      <wp:wrapNone/>
                      <wp:docPr id="302" name="Text Box 20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4" name="Picture 1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5" name="Picture 10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3" o:spid="_x0000_s1087" type="#_x0000_t202" style="position:absolute;margin-left:95.5pt;margin-top:38.05pt;width:27.95pt;height:20.9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EQn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4" name="Picture 1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5" name="Picture 10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527050</wp:posOffset>
                      </wp:positionH>
                      <wp:positionV relativeFrom="paragraph">
                        <wp:posOffset>368935</wp:posOffset>
                      </wp:positionV>
                      <wp:extent cx="354965" cy="265430"/>
                      <wp:effectExtent l="0" t="0" r="1270" b="0"/>
                      <wp:wrapNone/>
                      <wp:docPr id="301" name="Text Box 20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0" name="Picture 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1" name="Picture 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6" o:spid="_x0000_s1088" type="#_x0000_t202" style="position:absolute;margin-left:41.5pt;margin-top:29.05pt;width:27.95pt;height:20.9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Fsy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0" name="Picture 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1" name="Picture 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75385</wp:posOffset>
                      </wp:positionH>
                      <wp:positionV relativeFrom="paragraph">
                        <wp:posOffset>31115</wp:posOffset>
                      </wp:positionV>
                      <wp:extent cx="354965" cy="265430"/>
                      <wp:effectExtent l="0" t="635" r="635" b="635"/>
                      <wp:wrapNone/>
                      <wp:docPr id="300" name="Text Box 20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9" name="Picture 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5" o:spid="_x0000_s1089" type="#_x0000_t202" style="position:absolute;margin-left:92.55pt;margin-top:2.45pt;width:27.95pt;height:20.9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oJ9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9" name="Picture 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0705C" w:rsidRPr="0030705C">
              <w:rPr>
                <w:position w:val="-84"/>
              </w:rPr>
              <w:object w:dxaOrig="2780" w:dyaOrig="1800">
                <v:shape id="_x0000_i1041" type="#_x0000_t75" style="width:139pt;height:90pt" o:ole="">
                  <v:imagedata r:id="rId47" o:title=""/>
                </v:shape>
                <o:OLEObject Type="Embed" ProgID="Equation.DSMT4" ShapeID="_x0000_i1041" DrawAspect="Content" ObjectID="_1526711084" r:id="rId48"/>
              </w:object>
            </w:r>
          </w:p>
        </w:tc>
      </w:tr>
      <w:tr w:rsidR="0030705C">
        <w:tblPrEx>
          <w:tblCellMar>
            <w:top w:w="0" w:type="dxa"/>
            <w:bottom w:w="0" w:type="dxa"/>
          </w:tblCellMar>
        </w:tblPrEx>
        <w:trPr>
          <w:trHeight w:val="35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30705C" w:rsidRDefault="0030705C" w:rsidP="00B74559"/>
        </w:tc>
        <w:tc>
          <w:tcPr>
            <w:tcW w:w="1785" w:type="dxa"/>
            <w:tcBorders>
              <w:bottom w:val="single" w:sz="8" w:space="0" w:color="auto"/>
            </w:tcBorders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50265</wp:posOffset>
                      </wp:positionH>
                      <wp:positionV relativeFrom="paragraph">
                        <wp:posOffset>88265</wp:posOffset>
                      </wp:positionV>
                      <wp:extent cx="354965" cy="265430"/>
                      <wp:effectExtent l="0" t="0" r="0" b="0"/>
                      <wp:wrapNone/>
                      <wp:docPr id="299" name="Text Box 20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6" name="Picture 9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7" name="Picture 9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9" o:spid="_x0000_s1090" type="#_x0000_t202" style="position:absolute;margin-left:66.95pt;margin-top:6.95pt;width:27.95pt;height:20.9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/E/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6" name="Picture 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7" name="Picture 9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705C" w:rsidRDefault="0030705C" w:rsidP="0030705C">
            <w:pPr>
              <w:tabs>
                <w:tab w:val="left" w:pos="1332"/>
              </w:tabs>
            </w:pPr>
            <w:r w:rsidRPr="0030705C">
              <w:rPr>
                <w:position w:val="-52"/>
              </w:rPr>
              <w:object w:dxaOrig="1440" w:dyaOrig="1160">
                <v:shape id="_x0000_i1042" type="#_x0000_t75" style="width:1in;height:58pt" o:ole="">
                  <v:imagedata r:id="rId49" o:title=""/>
                </v:shape>
                <o:OLEObject Type="Embed" ProgID="Equation.DSMT4" ShapeID="_x0000_i1042" DrawAspect="Content" ObjectID="_1526711085" r:id="rId50"/>
              </w:object>
            </w:r>
          </w:p>
          <w:p w:rsidR="0030705C" w:rsidRDefault="0030705C" w:rsidP="0030705C">
            <w:pPr>
              <w:tabs>
                <w:tab w:val="left" w:pos="1332"/>
              </w:tabs>
            </w:pPr>
          </w:p>
          <w:p w:rsidR="0030705C" w:rsidRDefault="0030705C" w:rsidP="0030705C">
            <w:pPr>
              <w:tabs>
                <w:tab w:val="left" w:pos="1332"/>
              </w:tabs>
            </w:pPr>
          </w:p>
        </w:tc>
        <w:tc>
          <w:tcPr>
            <w:tcW w:w="1785" w:type="dxa"/>
            <w:tcBorders>
              <w:bottom w:val="single" w:sz="8" w:space="0" w:color="auto"/>
            </w:tcBorders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17525</wp:posOffset>
                      </wp:positionH>
                      <wp:positionV relativeFrom="paragraph">
                        <wp:posOffset>77470</wp:posOffset>
                      </wp:positionV>
                      <wp:extent cx="354965" cy="265430"/>
                      <wp:effectExtent l="635" t="4445" r="0" b="0"/>
                      <wp:wrapNone/>
                      <wp:docPr id="298" name="Text Box 20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8" name="Picture 9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9" name="Picture 9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0" o:spid="_x0000_s1091" type="#_x0000_t202" style="position:absolute;margin-left:40.75pt;margin-top:6.1pt;width:27.95pt;height:20.9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d7Wuw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8" name="Picture 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9" name="Picture 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705C" w:rsidRDefault="009D77CA" w:rsidP="0030705C">
            <w:pPr>
              <w:tabs>
                <w:tab w:val="left" w:pos="1332"/>
              </w:tabs>
            </w:pPr>
            <w:r w:rsidRPr="0030705C">
              <w:rPr>
                <w:position w:val="-48"/>
              </w:rPr>
              <w:object w:dxaOrig="1080" w:dyaOrig="1080">
                <v:shape id="_x0000_i1043" type="#_x0000_t75" style="width:54pt;height:54pt" o:ole="">
                  <v:imagedata r:id="rId51" o:title=""/>
                </v:shape>
                <o:OLEObject Type="Embed" ProgID="Equation.DSMT4" ShapeID="_x0000_i1043" DrawAspect="Content" ObjectID="_1526711086" r:id="rId52"/>
              </w:object>
            </w:r>
          </w:p>
        </w:tc>
        <w:tc>
          <w:tcPr>
            <w:tcW w:w="1844" w:type="dxa"/>
            <w:gridSpan w:val="4"/>
            <w:tcBorders>
              <w:bottom w:val="single" w:sz="8" w:space="0" w:color="auto"/>
            </w:tcBorders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27050</wp:posOffset>
                      </wp:positionH>
                      <wp:positionV relativeFrom="paragraph">
                        <wp:posOffset>77470</wp:posOffset>
                      </wp:positionV>
                      <wp:extent cx="354965" cy="265430"/>
                      <wp:effectExtent l="635" t="4445" r="0" b="0"/>
                      <wp:wrapNone/>
                      <wp:docPr id="297" name="Text Box 20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0" name="Picture 10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1" name="Picture 10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1" o:spid="_x0000_s1092" type="#_x0000_t202" style="position:absolute;margin-left:41.5pt;margin-top:6.1pt;width:27.95pt;height:20.9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8RNvAIAAMM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0" name="Picture 1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1" name="Picture 10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705C" w:rsidRDefault="009D77CA" w:rsidP="0030705C">
            <w:pPr>
              <w:tabs>
                <w:tab w:val="left" w:pos="1332"/>
              </w:tabs>
            </w:pPr>
            <w:r w:rsidRPr="0030705C">
              <w:rPr>
                <w:position w:val="-48"/>
              </w:rPr>
              <w:object w:dxaOrig="1200" w:dyaOrig="1080">
                <v:shape id="_x0000_i1044" type="#_x0000_t75" style="width:60pt;height:54pt" o:ole="">
                  <v:imagedata r:id="rId53" o:title=""/>
                </v:shape>
                <o:OLEObject Type="Embed" ProgID="Equation.DSMT4" ShapeID="_x0000_i1044" DrawAspect="Content" ObjectID="_1526711087" r:id="rId54"/>
              </w:object>
            </w:r>
          </w:p>
        </w:tc>
        <w:tc>
          <w:tcPr>
            <w:tcW w:w="1726" w:type="dxa"/>
            <w:gridSpan w:val="2"/>
            <w:tcBorders>
              <w:bottom w:val="single" w:sz="8" w:space="0" w:color="auto"/>
            </w:tcBorders>
            <w:shd w:val="clear" w:color="auto" w:fill="auto"/>
          </w:tcPr>
          <w:p w:rsidR="0030705C" w:rsidRDefault="0060057E" w:rsidP="0030705C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36575</wp:posOffset>
                      </wp:positionH>
                      <wp:positionV relativeFrom="paragraph">
                        <wp:posOffset>77470</wp:posOffset>
                      </wp:positionV>
                      <wp:extent cx="354965" cy="265430"/>
                      <wp:effectExtent l="0" t="4445" r="0" b="0"/>
                      <wp:wrapNone/>
                      <wp:docPr id="296" name="Text Box 2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2" name="Picture 10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83776" w:rsidRDefault="0060057E" w:rsidP="00E8377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3" name="Picture 10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2" o:spid="_x0000_s1093" type="#_x0000_t202" style="position:absolute;margin-left:42.25pt;margin-top:6.1pt;width:27.95pt;height:20.9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Dir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" filled="f" stroked="f">
                      <v:textbox>
                        <w:txbxContent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2" name="Picture 10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83776" w:rsidRDefault="0060057E" w:rsidP="00E8377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3" name="Picture 10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705C" w:rsidRDefault="009D77CA" w:rsidP="0030705C">
            <w:pPr>
              <w:tabs>
                <w:tab w:val="left" w:pos="1332"/>
              </w:tabs>
            </w:pPr>
            <w:r w:rsidRPr="0030705C">
              <w:rPr>
                <w:position w:val="-48"/>
              </w:rPr>
              <w:object w:dxaOrig="1160" w:dyaOrig="1080">
                <v:shape id="_x0000_i1045" type="#_x0000_t75" style="width:58pt;height:54pt" o:ole="">
                  <v:imagedata r:id="rId55" o:title=""/>
                </v:shape>
                <o:OLEObject Type="Embed" ProgID="Equation.DSMT4" ShapeID="_x0000_i1045" DrawAspect="Content" ObjectID="_1526711088" r:id="rId56"/>
              </w:object>
            </w:r>
          </w:p>
        </w:tc>
        <w:tc>
          <w:tcPr>
            <w:tcW w:w="1786" w:type="dxa"/>
            <w:tcBorders>
              <w:bottom w:val="single" w:sz="8" w:space="0" w:color="auto"/>
            </w:tcBorders>
            <w:shd w:val="clear" w:color="auto" w:fill="auto"/>
          </w:tcPr>
          <w:p w:rsidR="0030705C" w:rsidRDefault="0030705C" w:rsidP="0030705C">
            <w:pPr>
              <w:tabs>
                <w:tab w:val="left" w:pos="1332"/>
              </w:tabs>
            </w:pPr>
          </w:p>
          <w:p w:rsidR="0030705C" w:rsidRDefault="009D77CA" w:rsidP="0030705C">
            <w:pPr>
              <w:tabs>
                <w:tab w:val="left" w:pos="1332"/>
              </w:tabs>
            </w:pPr>
            <w:r w:rsidRPr="0030705C">
              <w:rPr>
                <w:position w:val="-48"/>
              </w:rPr>
              <w:object w:dxaOrig="1180" w:dyaOrig="1080">
                <v:shape id="_x0000_i1046" type="#_x0000_t75" style="width:59pt;height:54pt" o:ole="">
                  <v:imagedata r:id="rId57" o:title=""/>
                </v:shape>
                <o:OLEObject Type="Embed" ProgID="Equation.DSMT4" ShapeID="_x0000_i1046" DrawAspect="Content" ObjectID="_1526711089" r:id="rId58"/>
              </w:object>
            </w:r>
          </w:p>
        </w:tc>
      </w:tr>
      <w:tr w:rsidR="00EC154C">
        <w:tblPrEx>
          <w:tblCellMar>
            <w:top w:w="0" w:type="dxa"/>
            <w:bottom w:w="0" w:type="dxa"/>
          </w:tblCellMar>
        </w:tblPrEx>
        <w:trPr>
          <w:trHeight w:val="284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C154C" w:rsidRDefault="00EC154C" w:rsidP="00B74559"/>
          <w:p w:rsidR="00EC154C" w:rsidRDefault="00EC154C" w:rsidP="00B74559">
            <w:r>
              <w:t>7) d)</w:t>
            </w:r>
          </w:p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/>
          <w:p w:rsidR="00EC154C" w:rsidRDefault="00EC154C" w:rsidP="00B74559">
            <w:r>
              <w:t>/5</w:t>
            </w:r>
          </w:p>
        </w:tc>
        <w:tc>
          <w:tcPr>
            <w:tcW w:w="5414" w:type="dxa"/>
            <w:gridSpan w:val="6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C154C" w:rsidRDefault="00EC154C" w:rsidP="00B772E8">
            <w:pPr>
              <w:tabs>
                <w:tab w:val="left" w:pos="1332"/>
              </w:tabs>
            </w:pP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621665</wp:posOffset>
                      </wp:positionH>
                      <wp:positionV relativeFrom="paragraph">
                        <wp:posOffset>1152525</wp:posOffset>
                      </wp:positionV>
                      <wp:extent cx="354965" cy="265430"/>
                      <wp:effectExtent l="0" t="0" r="0" b="0"/>
                      <wp:wrapNone/>
                      <wp:docPr id="295" name="Text Box 20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6" name="Picture 10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7" name="Picture 10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4" o:spid="_x0000_s1094" type="#_x0000_t202" style="position:absolute;margin-left:48.95pt;margin-top:90.75pt;width:27.95pt;height:20.9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40o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" filled="f" stroked="f">
                      <v:textbox>
                        <w:txbxContent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6" name="Picture 10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7" name="Picture 10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644140" cy="1173480"/>
                  <wp:effectExtent l="0" t="0" r="3810" b="7620"/>
                  <wp:docPr id="27" name="Picture 27" descr="674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674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4140" cy="117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D6C" w:rsidRDefault="009D3D6C" w:rsidP="00B772E8">
            <w:pPr>
              <w:tabs>
                <w:tab w:val="left" w:pos="1332"/>
              </w:tabs>
            </w:pP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308610</wp:posOffset>
                      </wp:positionV>
                      <wp:extent cx="354965" cy="265430"/>
                      <wp:effectExtent l="635" t="0" r="0" b="3810"/>
                      <wp:wrapNone/>
                      <wp:docPr id="294" name="Text Box 20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8" name="Picture 10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9" name="Picture 10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5" o:spid="_x0000_s1095" type="#_x0000_t202" style="position:absolute;margin-left:76pt;margin-top:24.3pt;width:27.95pt;height:20.9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Wb8uw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" filled="f" stroked="f">
                      <v:textbox>
                        <w:txbxContent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8" name="Picture 10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9" name="Picture 10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154C" w:rsidRPr="00EC154C">
              <w:rPr>
                <w:position w:val="-76"/>
              </w:rPr>
              <w:object w:dxaOrig="1860" w:dyaOrig="1520">
                <v:shape id="_x0000_i1047" type="#_x0000_t75" style="width:93pt;height:76pt" o:ole="">
                  <v:imagedata r:id="rId60" o:title=""/>
                </v:shape>
                <o:OLEObject Type="Embed" ProgID="Equation.DSMT4" ShapeID="_x0000_i1047" DrawAspect="Content" ObjectID="_1526711090" r:id="rId61"/>
              </w:object>
            </w:r>
          </w:p>
          <w:p w:rsidR="00EC154C" w:rsidRDefault="00EC154C" w:rsidP="00B772E8">
            <w:pPr>
              <w:tabs>
                <w:tab w:val="left" w:pos="1332"/>
              </w:tabs>
            </w:pPr>
          </w:p>
          <w:p w:rsidR="00EC154C" w:rsidRDefault="00EC154C" w:rsidP="00B772E8">
            <w:pPr>
              <w:tabs>
                <w:tab w:val="left" w:pos="1332"/>
              </w:tabs>
            </w:pPr>
          </w:p>
        </w:tc>
        <w:tc>
          <w:tcPr>
            <w:tcW w:w="3512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C154C" w:rsidRDefault="00EC154C" w:rsidP="00B772E8">
            <w:pPr>
              <w:tabs>
                <w:tab w:val="left" w:pos="1332"/>
              </w:tabs>
            </w:pP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683260</wp:posOffset>
                      </wp:positionV>
                      <wp:extent cx="354965" cy="265430"/>
                      <wp:effectExtent l="0" t="3175" r="0" b="0"/>
                      <wp:wrapNone/>
                      <wp:docPr id="293" name="Text Box 20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4" name="Picture 11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5" name="Picture 11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9" o:spid="_x0000_s1096" type="#_x0000_t202" style="position:absolute;margin-left:66.25pt;margin-top:53.8pt;width:27.95pt;height:20.9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HQsvA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" filled="f" stroked="f">
                      <v:textbox>
                        <w:txbxContent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4" name="Picture 11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5" name="Picture 11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466725</wp:posOffset>
                      </wp:positionV>
                      <wp:extent cx="354965" cy="265430"/>
                      <wp:effectExtent l="0" t="0" r="0" b="0"/>
                      <wp:wrapNone/>
                      <wp:docPr id="292" name="Text Box 20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2" name="Picture 11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3" name="Picture 11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8" o:spid="_x0000_s1097" type="#_x0000_t202" style="position:absolute;margin-left:48.25pt;margin-top:36.75pt;width:27.95pt;height:20.9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St2vAIAAMM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" filled="f" stroked="f">
                      <v:textbox>
                        <w:txbxContent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2" name="Picture 11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3" name="Picture 11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226060</wp:posOffset>
                      </wp:positionV>
                      <wp:extent cx="354965" cy="265430"/>
                      <wp:effectExtent l="0" t="3175" r="0" b="0"/>
                      <wp:wrapNone/>
                      <wp:docPr id="291" name="Text Box 20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0" name="Picture 11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9D3D6C" w:rsidRDefault="0060057E" w:rsidP="009D3D6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1" name="Picture 11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7" o:spid="_x0000_s1098" type="#_x0000_t202" style="position:absolute;margin-left:57.25pt;margin-top:17.8pt;width:27.95pt;height:20.9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uh8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zTESNAeivTI9gbdyT2KgtncpmgcdAaaDwPomj1IoNQuXD3cy+q7RkKuWiq27FYpObaM1uBiaH/6&#10;F18nHG1BNuMnWYMl+mSkA9o3qrf5g4wgQIdSPZ/KY72p4HEWkzSJMapAFCUxmbn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" filled="f" stroked="f">
                      <v:textbox>
                        <w:txbxContent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0" name="Picture 11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D3D6C" w:rsidRDefault="0060057E" w:rsidP="009D3D6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1" name="Picture 11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154C" w:rsidRPr="00EC154C">
              <w:rPr>
                <w:position w:val="-128"/>
              </w:rPr>
              <w:object w:dxaOrig="1500" w:dyaOrig="2240">
                <v:shape id="_x0000_i1048" type="#_x0000_t75" style="width:75pt;height:112pt" o:ole="">
                  <v:imagedata r:id="rId62" o:title=""/>
                </v:shape>
                <o:OLEObject Type="Embed" ProgID="Equation.DSMT4" ShapeID="_x0000_i1048" DrawAspect="Content" ObjectID="_1526711091" r:id="rId63"/>
              </w:object>
            </w:r>
          </w:p>
        </w:tc>
      </w:tr>
      <w:tr w:rsidR="00EC154C">
        <w:tblPrEx>
          <w:tblCellMar>
            <w:top w:w="0" w:type="dxa"/>
            <w:bottom w:w="0" w:type="dxa"/>
          </w:tblCellMar>
        </w:tblPrEx>
        <w:trPr>
          <w:trHeight w:val="284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C154C" w:rsidRDefault="00EC154C" w:rsidP="00B74559"/>
          <w:p w:rsidR="00EC154C" w:rsidRDefault="00EC154C" w:rsidP="00B74559">
            <w:r>
              <w:t>7) e)</w:t>
            </w:r>
          </w:p>
          <w:p w:rsidR="00CA317C" w:rsidRDefault="00CA317C" w:rsidP="00B74559"/>
          <w:p w:rsidR="00CA317C" w:rsidRDefault="00CA317C" w:rsidP="00B74559"/>
          <w:p w:rsidR="00CA317C" w:rsidRDefault="00CA317C" w:rsidP="00B74559"/>
          <w:p w:rsidR="00CA317C" w:rsidRDefault="00CA317C" w:rsidP="00B74559"/>
          <w:p w:rsidR="00CA317C" w:rsidRDefault="00CA317C" w:rsidP="00B74559"/>
          <w:p w:rsidR="00CA317C" w:rsidRDefault="00CA317C" w:rsidP="00B74559">
            <w:r>
              <w:t>/6</w:t>
            </w:r>
          </w:p>
        </w:tc>
        <w:tc>
          <w:tcPr>
            <w:tcW w:w="3794" w:type="dxa"/>
            <w:gridSpan w:val="4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C154C" w:rsidRDefault="00EC154C" w:rsidP="00B772E8">
            <w:pPr>
              <w:tabs>
                <w:tab w:val="left" w:pos="1332"/>
              </w:tabs>
            </w:pP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1136" behindDoc="0" locked="0" layoutInCell="1" allowOverlap="1">
                      <wp:simplePos x="0" y="0"/>
                      <wp:positionH relativeFrom="column">
                        <wp:posOffset>1650365</wp:posOffset>
                      </wp:positionH>
                      <wp:positionV relativeFrom="paragraph">
                        <wp:posOffset>93980</wp:posOffset>
                      </wp:positionV>
                      <wp:extent cx="800100" cy="114300"/>
                      <wp:effectExtent l="28575" t="9525" r="9525" b="57150"/>
                      <wp:wrapNone/>
                      <wp:docPr id="290" name="Line 18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001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0" o:spid="_x0000_s1026" style="position:absolute;flip:x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95pt,7.4pt" to="192.9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186940" cy="1310640"/>
                  <wp:effectExtent l="0" t="0" r="3810" b="3810"/>
                  <wp:docPr id="30" name="Picture 30" descr="674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674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310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38100</wp:posOffset>
                      </wp:positionV>
                      <wp:extent cx="354965" cy="265430"/>
                      <wp:effectExtent l="635" t="0" r="0" b="2540"/>
                      <wp:wrapNone/>
                      <wp:docPr id="289" name="Text Box 20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6" name="Picture 11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7" name="Picture 11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0" o:spid="_x0000_s1099" type="#_x0000_t202" style="position:absolute;margin-left:76pt;margin-top:3pt;width:27.95pt;height:20.9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6" name="Picture 11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7" name="Picture 11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154C" w:rsidRPr="00EC154C">
              <w:rPr>
                <w:position w:val="-58"/>
              </w:rPr>
              <w:object w:dxaOrig="1540" w:dyaOrig="1520">
                <v:shape id="_x0000_i1049" type="#_x0000_t75" style="width:77pt;height:76pt" o:ole="">
                  <v:imagedata r:id="rId65" o:title=""/>
                </v:shape>
                <o:OLEObject Type="Embed" ProgID="Equation.DSMT4" ShapeID="_x0000_i1049" DrawAspect="Content" ObjectID="_1526711092" r:id="rId66"/>
              </w:object>
            </w:r>
          </w:p>
          <w:p w:rsidR="00EC154C" w:rsidRDefault="00EC154C" w:rsidP="00B772E8">
            <w:pPr>
              <w:tabs>
                <w:tab w:val="left" w:pos="1332"/>
              </w:tabs>
            </w:pPr>
          </w:p>
        </w:tc>
        <w:tc>
          <w:tcPr>
            <w:tcW w:w="3240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53670</wp:posOffset>
                      </wp:positionV>
                      <wp:extent cx="354965" cy="265430"/>
                      <wp:effectExtent l="0" t="0" r="0" b="2540"/>
                      <wp:wrapNone/>
                      <wp:docPr id="288" name="Text Box 20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0" name="Picture 12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1" name="Picture 12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2" o:spid="_x0000_s1100" type="#_x0000_t202" style="position:absolute;margin-left:93.25pt;margin-top:12.1pt;width:27.95pt;height:20.9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b/PuwIAAMM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0" name="Picture 12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1" name="Picture 12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1465580</wp:posOffset>
                      </wp:positionV>
                      <wp:extent cx="354965" cy="265430"/>
                      <wp:effectExtent l="0" t="0" r="0" b="1270"/>
                      <wp:wrapNone/>
                      <wp:docPr id="287" name="Text Box 20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4" name="Picture 12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5" name="Picture 12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4" o:spid="_x0000_s1101" type="#_x0000_t202" style="position:absolute;margin-left:84.25pt;margin-top:115.4pt;width:27.95pt;height:20.9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Fqd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4" name="Picture 12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5" name="Picture 12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946150</wp:posOffset>
                      </wp:positionH>
                      <wp:positionV relativeFrom="paragraph">
                        <wp:posOffset>751205</wp:posOffset>
                      </wp:positionV>
                      <wp:extent cx="354965" cy="265430"/>
                      <wp:effectExtent l="0" t="0" r="0" b="1270"/>
                      <wp:wrapNone/>
                      <wp:docPr id="286" name="Text Box 20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2" name="Picture 12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3" name="Picture 12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3" o:spid="_x0000_s1102" type="#_x0000_t202" style="position:absolute;margin-left:74.5pt;margin-top:59.15pt;width:27.95pt;height:20.9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qxY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2" name="Picture 12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3" name="Picture 12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574675</wp:posOffset>
                      </wp:positionH>
                      <wp:positionV relativeFrom="paragraph">
                        <wp:posOffset>378460</wp:posOffset>
                      </wp:positionV>
                      <wp:extent cx="354965" cy="265430"/>
                      <wp:effectExtent l="0" t="0" r="0" b="2540"/>
                      <wp:wrapNone/>
                      <wp:docPr id="285" name="Text Box 20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8" name="Picture 11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9" name="Picture 11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1" o:spid="_x0000_s1103" type="#_x0000_t202" style="position:absolute;margin-left:45.25pt;margin-top:29.8pt;width:27.95pt;height:20.9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BP4uwIAAMM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8" name="Picture 11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9" name="Picture 11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2160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208280</wp:posOffset>
                      </wp:positionV>
                      <wp:extent cx="114300" cy="457200"/>
                      <wp:effectExtent l="9525" t="28575" r="57150" b="9525"/>
                      <wp:wrapNone/>
                      <wp:docPr id="284" name="Line 18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43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1" o:spid="_x0000_s1026" style="position:absolute;flip:y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25pt,16.4pt" to="156.25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">
                      <v:stroke endarrow="block"/>
                    </v:line>
                  </w:pict>
                </mc:Fallback>
              </mc:AlternateContent>
            </w:r>
            <w:r w:rsidR="00EC154C" w:rsidRPr="00EC154C">
              <w:rPr>
                <w:position w:val="-170"/>
              </w:rPr>
              <w:object w:dxaOrig="2840" w:dyaOrig="3360">
                <v:shape id="_x0000_i1050" type="#_x0000_t75" style="width:142pt;height:168pt" o:ole="">
                  <v:imagedata r:id="rId67" o:title=""/>
                </v:shape>
                <o:OLEObject Type="Embed" ProgID="Equation.DSMT4" ShapeID="_x0000_i1050" DrawAspect="Content" ObjectID="_1526711093" r:id="rId68"/>
              </w:object>
            </w:r>
          </w:p>
        </w:tc>
        <w:tc>
          <w:tcPr>
            <w:tcW w:w="1892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C154C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803275</wp:posOffset>
                      </wp:positionH>
                      <wp:positionV relativeFrom="paragraph">
                        <wp:posOffset>29845</wp:posOffset>
                      </wp:positionV>
                      <wp:extent cx="354965" cy="265430"/>
                      <wp:effectExtent l="0" t="0" r="0" b="2540"/>
                      <wp:wrapNone/>
                      <wp:docPr id="283" name="Text Box 20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6" name="Picture 12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7" name="Picture 12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5" o:spid="_x0000_s1104" type="#_x0000_t202" style="position:absolute;margin-left:63.25pt;margin-top:2.35pt;width:27.95pt;height:20.9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yv/vAIAAMM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6" name="Picture 12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7" name="Picture 12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C154C" w:rsidRDefault="00EC154C" w:rsidP="00B772E8">
            <w:pPr>
              <w:tabs>
                <w:tab w:val="left" w:pos="1332"/>
              </w:tabs>
            </w:pPr>
            <w:r w:rsidRPr="00EC154C">
              <w:rPr>
                <w:position w:val="-90"/>
              </w:rPr>
              <w:object w:dxaOrig="1460" w:dyaOrig="1920">
                <v:shape id="_x0000_i1051" type="#_x0000_t75" style="width:73pt;height:96pt" o:ole="">
                  <v:imagedata r:id="rId69" o:title=""/>
                </v:shape>
                <o:OLEObject Type="Embed" ProgID="Equation.DSMT4" ShapeID="_x0000_i1051" DrawAspect="Content" ObjectID="_1526711094" r:id="rId70"/>
              </w:object>
            </w:r>
          </w:p>
        </w:tc>
      </w:tr>
      <w:tr w:rsidR="00B86B1D">
        <w:tblPrEx>
          <w:tblCellMar>
            <w:top w:w="0" w:type="dxa"/>
            <w:bottom w:w="0" w:type="dxa"/>
          </w:tblCellMar>
        </w:tblPrEx>
        <w:trPr>
          <w:trHeight w:val="1418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B86B1D" w:rsidRDefault="00B86B1D" w:rsidP="00B74559"/>
          <w:p w:rsidR="00B86B1D" w:rsidRDefault="00B86B1D" w:rsidP="00B74559">
            <w:r>
              <w:t>8)</w:t>
            </w:r>
          </w:p>
          <w:p w:rsidR="00B86B1D" w:rsidRDefault="00B86B1D" w:rsidP="00B74559"/>
          <w:p w:rsidR="00E11C15" w:rsidRDefault="00E11C15" w:rsidP="00B74559"/>
          <w:p w:rsidR="00E11C15" w:rsidRDefault="00E11C15" w:rsidP="00B74559">
            <w:r>
              <w:t>/3</w:t>
            </w:r>
          </w:p>
          <w:p w:rsidR="00E11C15" w:rsidRDefault="00E11C15" w:rsidP="00B74559"/>
          <w:p w:rsidR="00E11C15" w:rsidRDefault="00E11C15" w:rsidP="00B74559"/>
          <w:p w:rsidR="00E11C15" w:rsidRDefault="00E11C15" w:rsidP="00B74559"/>
          <w:p w:rsidR="00E11C15" w:rsidRDefault="00E11C15" w:rsidP="00B74559"/>
          <w:p w:rsidR="00E11C15" w:rsidRDefault="00E11C15" w:rsidP="00B74559"/>
          <w:p w:rsidR="00E11C15" w:rsidRDefault="00E11C15" w:rsidP="00B74559"/>
          <w:p w:rsidR="00E11C15" w:rsidRDefault="00E11C15" w:rsidP="00B74559"/>
          <w:p w:rsidR="00E11C15" w:rsidRDefault="00E11C15" w:rsidP="00B74559"/>
          <w:p w:rsidR="00E006EA" w:rsidRDefault="00E006EA" w:rsidP="00B74559"/>
          <w:p w:rsidR="00E006EA" w:rsidRDefault="00E006EA" w:rsidP="00B74559"/>
          <w:p w:rsidR="00E006EA" w:rsidRDefault="00E006EA" w:rsidP="00B74559"/>
          <w:p w:rsidR="00E11C15" w:rsidRDefault="00E11C15" w:rsidP="00B74559">
            <w:r>
              <w:t>/6</w:t>
            </w:r>
          </w:p>
        </w:tc>
        <w:tc>
          <w:tcPr>
            <w:tcW w:w="3614" w:type="dxa"/>
            <w:gridSpan w:val="3"/>
            <w:tcBorders>
              <w:top w:val="single" w:sz="8" w:space="0" w:color="auto"/>
            </w:tcBorders>
            <w:shd w:val="clear" w:color="auto" w:fill="auto"/>
          </w:tcPr>
          <w:p w:rsidR="00B86B1D" w:rsidRDefault="00B86B1D" w:rsidP="00B772E8">
            <w:pPr>
              <w:tabs>
                <w:tab w:val="left" w:pos="1332"/>
              </w:tabs>
            </w:pPr>
          </w:p>
          <w:p w:rsidR="00E006EA" w:rsidRDefault="00E006EA" w:rsidP="00B772E8">
            <w:pPr>
              <w:tabs>
                <w:tab w:val="left" w:pos="1332"/>
              </w:tabs>
            </w:pPr>
            <w:r>
              <w:t>i)</w:t>
            </w:r>
          </w:p>
          <w:p w:rsidR="00B86B1D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1866900" cy="777240"/>
                  <wp:effectExtent l="0" t="0" r="0" b="381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7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2" w:type="dxa"/>
            <w:gridSpan w:val="6"/>
            <w:tcBorders>
              <w:top w:val="single" w:sz="8" w:space="0" w:color="auto"/>
            </w:tcBorders>
            <w:shd w:val="clear" w:color="auto" w:fill="auto"/>
          </w:tcPr>
          <w:p w:rsidR="00B86B1D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3184" behindDoc="0" locked="0" layoutInCell="1" allowOverlap="1">
                      <wp:simplePos x="0" y="0"/>
                      <wp:positionH relativeFrom="column">
                        <wp:posOffset>-685800</wp:posOffset>
                      </wp:positionH>
                      <wp:positionV relativeFrom="paragraph">
                        <wp:posOffset>340360</wp:posOffset>
                      </wp:positionV>
                      <wp:extent cx="685800" cy="114300"/>
                      <wp:effectExtent l="25400" t="6350" r="12700" b="60325"/>
                      <wp:wrapNone/>
                      <wp:docPr id="282" name="Line 18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4" o:spid="_x0000_s1026" style="position:absolute;flip:x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pt,26.8pt" to="0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">
                      <v:stroke endarrow="block"/>
                    </v:line>
                  </w:pict>
                </mc:Fallback>
              </mc:AlternateContent>
            </w:r>
          </w:p>
          <w:p w:rsidR="00B86B1D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911225</wp:posOffset>
                      </wp:positionV>
                      <wp:extent cx="354965" cy="265430"/>
                      <wp:effectExtent l="0" t="0" r="0" b="1270"/>
                      <wp:wrapNone/>
                      <wp:docPr id="281" name="Text Box 20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2" name="Picture 13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3" name="Picture 13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8" o:spid="_x0000_s1105" type="#_x0000_t202" style="position:absolute;margin-left:55.75pt;margin-top:71.75pt;width:27.95pt;height:20.9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2" name="Picture 13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3" name="Picture 13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654050</wp:posOffset>
                      </wp:positionV>
                      <wp:extent cx="354965" cy="265430"/>
                      <wp:effectExtent l="0" t="0" r="0" b="1270"/>
                      <wp:wrapNone/>
                      <wp:docPr id="280" name="Text Box 20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0" name="Picture 13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1" name="Picture 13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7" o:spid="_x0000_s1106" type="#_x0000_t202" style="position:absolute;margin-left:66.25pt;margin-top:51.5pt;width:27.95pt;height:20.9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AmCuw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0" name="Picture 13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1" name="Picture 13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16560</wp:posOffset>
                      </wp:positionV>
                      <wp:extent cx="354965" cy="265430"/>
                      <wp:effectExtent l="0" t="635" r="0" b="635"/>
                      <wp:wrapNone/>
                      <wp:docPr id="279" name="Text Box 20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8" name="Picture 12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9" name="Picture 12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6" o:spid="_x0000_s1107" type="#_x0000_t202" style="position:absolute;margin-left:57.25pt;margin-top:32.8pt;width:27.95pt;height:20.9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8y5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8" name="Picture 12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9" name="Picture 12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6B1D" w:rsidRPr="00B86B1D">
              <w:rPr>
                <w:position w:val="-88"/>
              </w:rPr>
              <w:object w:dxaOrig="1420" w:dyaOrig="1880">
                <v:shape id="_x0000_i1052" type="#_x0000_t75" style="width:71pt;height:94pt" o:ole="">
                  <v:imagedata r:id="rId72" o:title=""/>
                </v:shape>
                <o:OLEObject Type="Embed" ProgID="Equation.DSMT4" ShapeID="_x0000_i1052" DrawAspect="Content" ObjectID="_1526711095" r:id="rId73"/>
              </w:object>
            </w:r>
          </w:p>
        </w:tc>
      </w:tr>
      <w:tr w:rsidR="00B86B1D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886" w:type="dxa"/>
            <w:vMerge/>
          </w:tcPr>
          <w:p w:rsidR="00B86B1D" w:rsidRDefault="00B86B1D" w:rsidP="00B74559"/>
        </w:tc>
        <w:tc>
          <w:tcPr>
            <w:tcW w:w="8926" w:type="dxa"/>
            <w:gridSpan w:val="9"/>
            <w:shd w:val="clear" w:color="auto" w:fill="auto"/>
          </w:tcPr>
          <w:p w:rsidR="00B86B1D" w:rsidRDefault="00B86B1D" w:rsidP="00B772E8">
            <w:pPr>
              <w:tabs>
                <w:tab w:val="left" w:pos="1332"/>
              </w:tabs>
            </w:pPr>
          </w:p>
          <w:p w:rsidR="00E11C15" w:rsidRDefault="00E006EA" w:rsidP="00B772E8">
            <w:pPr>
              <w:tabs>
                <w:tab w:val="left" w:pos="1332"/>
              </w:tabs>
              <w:rPr>
                <w:noProof/>
                <w:sz w:val="20"/>
                <w:szCs w:val="20"/>
              </w:rPr>
            </w:pPr>
            <w:r>
              <w:rPr>
                <w:noProof/>
              </w:rPr>
              <w:t>ii)</w:t>
            </w:r>
            <w:r w:rsidR="00863A0D">
              <w:rPr>
                <w:noProof/>
              </w:rPr>
              <w:t xml:space="preserve"> </w:t>
            </w:r>
            <w:r w:rsidR="00863A0D" w:rsidRPr="009D77CA">
              <w:rPr>
                <w:noProof/>
                <w:sz w:val="20"/>
                <w:szCs w:val="20"/>
              </w:rPr>
              <w:t>redraw the circuit</w:t>
            </w:r>
            <w:r w:rsidR="009D77CA">
              <w:rPr>
                <w:noProof/>
                <w:sz w:val="20"/>
                <w:szCs w:val="20"/>
              </w:rPr>
              <w:t xml:space="preserve"> to see what is series and what is parallel</w:t>
            </w:r>
          </w:p>
          <w:p w:rsidR="009D77CA" w:rsidRDefault="0060057E" w:rsidP="00B772E8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4208" behindDoc="0" locked="0" layoutInCell="1" allowOverlap="1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12700</wp:posOffset>
                      </wp:positionV>
                      <wp:extent cx="5029835" cy="1828800"/>
                      <wp:effectExtent l="48260" t="7620" r="8255" b="49530"/>
                      <wp:wrapNone/>
                      <wp:docPr id="43" name="Group 19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29835" cy="1828800"/>
                                <a:chOff x="2700" y="7560"/>
                                <a:chExt cx="7921" cy="2880"/>
                              </a:xfrm>
                            </wpg:grpSpPr>
                            <wpg:grpSp>
                              <wpg:cNvPr id="44" name="Group 19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1" y="7902"/>
                                  <a:ext cx="7740" cy="1836"/>
                                  <a:chOff x="2880" y="7722"/>
                                  <a:chExt cx="7740" cy="1836"/>
                                </a:xfrm>
                              </wpg:grpSpPr>
                              <wps:wsp>
                                <wps:cNvPr id="45" name="Line 1857"/>
                                <wps:cNvCnPr/>
                                <wps:spPr bwMode="auto">
                                  <a:xfrm>
                                    <a:off x="2880" y="8820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6" name="Group 187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20" y="8622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47" name="Line 1858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" name="Line 1859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7" name="Line 1860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" name="Line 1861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9" name="Line 1862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Line 1863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5" name="Line 1864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6" name="Line 1869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97" name="Line 1872"/>
                                <wps:cNvCnPr/>
                                <wps:spPr bwMode="auto">
                                  <a:xfrm>
                                    <a:off x="4140" y="8820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Line 1873"/>
                                <wps:cNvCnPr/>
                                <wps:spPr bwMode="auto">
                                  <a:xfrm>
                                    <a:off x="4320" y="8280"/>
                                    <a:ext cx="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9" name="Line 1877"/>
                                <wps:cNvCnPr/>
                                <wps:spPr bwMode="auto">
                                  <a:xfrm>
                                    <a:off x="4320" y="9360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0" name="Group 187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60" y="9180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201" name="Line 1880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2" name="Line 1881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3" name="Line 1882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5" name="Line 1883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6" name="Line 1884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7" name="Line 1885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8" name="Line 1886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9" name="Line 1887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10" name="Group 18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61" y="8082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211" name="Line 1889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2" name="Line 1890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3" name="Line 1891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4" name="Line 1892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5" name="Line 1893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6" name="Line 1894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7" name="Line 1895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8" name="Line 1896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19" name="Line 1897"/>
                                <wps:cNvCnPr/>
                                <wps:spPr bwMode="auto">
                                  <a:xfrm>
                                    <a:off x="4320" y="8280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Line 1900"/>
                                <wps:cNvCnPr/>
                                <wps:spPr bwMode="auto">
                                  <a:xfrm>
                                    <a:off x="5580" y="8280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901"/>
                                <wps:cNvCnPr/>
                                <wps:spPr bwMode="auto">
                                  <a:xfrm flipH="1">
                                    <a:off x="5940" y="7902"/>
                                    <a:ext cx="1" cy="7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902"/>
                                <wps:cNvCnPr/>
                                <wps:spPr bwMode="auto">
                                  <a:xfrm>
                                    <a:off x="5940" y="8640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23" name="Group 19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81" y="8442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224" name="Line 1904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5" name="Line 1905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6" name="Line 1906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7" name="Line 1907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8" name="Line 1908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9" name="Line 1909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0" name="Line 1910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1" name="Line 1911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32" name="Group 19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81" y="7722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233" name="Line 1913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" name="Line 1914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5" name="Line 1915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6" name="Line 1916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7" name="Line 1917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8" name="Line 1918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9" name="Line 1919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0" name="Line 1920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41" name="Line 1921"/>
                                <wps:cNvCnPr/>
                                <wps:spPr bwMode="auto">
                                  <a:xfrm>
                                    <a:off x="5941" y="7902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" name="Line 1922"/>
                                <wps:cNvCnPr/>
                                <wps:spPr bwMode="auto">
                                  <a:xfrm>
                                    <a:off x="7200" y="7920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43" name="Group 19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81" y="7722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244" name="Line 1924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5" name="Line 1925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6" name="Line 1926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7" name="Line 1927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8" name="Line 1928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9" name="Line 1929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0" name="Line 1930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1" name="Line 1931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2" name="Line 1932"/>
                                <wps:cNvCnPr/>
                                <wps:spPr bwMode="auto">
                                  <a:xfrm>
                                    <a:off x="8099" y="7938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53" name="Group 19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281" y="7722"/>
                                    <a:ext cx="720" cy="378"/>
                                    <a:chOff x="3420" y="8622"/>
                                    <a:chExt cx="720" cy="378"/>
                                  </a:xfrm>
                                </wpg:grpSpPr>
                                <wps:wsp>
                                  <wps:cNvPr id="254" name="Line 1934"/>
                                  <wps:cNvCnPr/>
                                  <wps:spPr bwMode="auto">
                                    <a:xfrm flipV="1">
                                      <a:off x="342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5" name="Line 1935"/>
                                  <wps:cNvCnPr/>
                                  <wps:spPr bwMode="auto">
                                    <a:xfrm>
                                      <a:off x="351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6" name="Line 1936"/>
                                  <wps:cNvCnPr/>
                                  <wps:spPr bwMode="auto">
                                    <a:xfrm flipV="1">
                                      <a:off x="3600" y="8640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7" name="Line 1937"/>
                                  <wps:cNvCnPr/>
                                  <wps:spPr bwMode="auto">
                                    <a:xfrm>
                                      <a:off x="369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8" name="Line 1938"/>
                                  <wps:cNvCnPr/>
                                  <wps:spPr bwMode="auto">
                                    <a:xfrm flipV="1">
                                      <a:off x="378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9" name="Line 1939"/>
                                  <wps:cNvCnPr/>
                                  <wps:spPr bwMode="auto">
                                    <a:xfrm>
                                      <a:off x="387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0" name="Line 1940"/>
                                  <wps:cNvCnPr/>
                                  <wps:spPr bwMode="auto">
                                    <a:xfrm flipV="1">
                                      <a:off x="3961" y="8622"/>
                                      <a:ext cx="9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1" name="Line 1941"/>
                                  <wps:cNvCnPr/>
                                  <wps:spPr bwMode="auto">
                                    <a:xfrm>
                                      <a:off x="4050" y="8640"/>
                                      <a:ext cx="9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62" name="Line 1942"/>
                                <wps:cNvCnPr/>
                                <wps:spPr bwMode="auto">
                                  <a:xfrm>
                                    <a:off x="8999" y="7938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3" name="Line 1943"/>
                                <wps:cNvCnPr/>
                                <wps:spPr bwMode="auto">
                                  <a:xfrm>
                                    <a:off x="9180" y="7920"/>
                                    <a:ext cx="1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4" name="Line 1944"/>
                                <wps:cNvCnPr/>
                                <wps:spPr bwMode="auto">
                                  <a:xfrm flipH="1">
                                    <a:off x="7200" y="8640"/>
                                    <a:ext cx="19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5" name="Line 1947"/>
                                <wps:cNvCnPr/>
                                <wps:spPr bwMode="auto">
                                  <a:xfrm>
                                    <a:off x="9180" y="8280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6" name="Line 1948"/>
                                <wps:cNvCnPr/>
                                <wps:spPr bwMode="auto">
                                  <a:xfrm>
                                    <a:off x="5580" y="9360"/>
                                    <a:ext cx="41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7" name="Line 1949"/>
                                <wps:cNvCnPr/>
                                <wps:spPr bwMode="auto">
                                  <a:xfrm>
                                    <a:off x="9720" y="8280"/>
                                    <a:ext cx="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8" name="Line 1952"/>
                                <wps:cNvCnPr/>
                                <wps:spPr bwMode="auto">
                                  <a:xfrm>
                                    <a:off x="9720" y="8820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69" name="Text Box 19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1" y="8442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>
                                    <w:r>
                                      <w:t>2.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0" name="Text Box 19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1" y="7902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 w:rsidP="00E11C15">
                                    <w:r>
                                      <w:t>4.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Text Box 19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1" y="8982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 w:rsidP="00E11C15">
                                    <w:r>
                                      <w:t>10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Text Box 19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80" y="7560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 w:rsidP="00E11C15">
                                    <w:r>
                                      <w:t>6.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Text Box 19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80" y="7560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 w:rsidP="00E11C15">
                                    <w:r>
                                      <w:t>5.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4" name="Text Box 19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0" y="7560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 w:rsidP="00E11C15">
                                    <w:r>
                                      <w:t>3.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5" name="Text Box 19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81" y="8982"/>
                                  <a:ext cx="796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11C15" w:rsidRDefault="00E11C15" w:rsidP="00E11C15">
                                    <w:r>
                                      <w:t>8.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Rectangle 19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0" y="7560"/>
                                  <a:ext cx="5940" cy="2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Line 1975"/>
                              <wps:cNvCnPr/>
                              <wps:spPr bwMode="auto">
                                <a:xfrm flipH="1">
                                  <a:off x="7200" y="8820"/>
                                  <a:ext cx="90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8" name="Line 1978"/>
                              <wps:cNvCnPr/>
                              <wps:spPr bwMode="auto">
                                <a:xfrm flipH="1">
                                  <a:off x="2700" y="9360"/>
                                  <a:ext cx="144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85" o:spid="_x0000_s1108" style="position:absolute;margin-left:13pt;margin-top:1pt;width:396.05pt;height:2in;z-index:251614208" coordorigin="2700,7560" coordsize="7921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">
                      <v:group id="Group 1953" o:spid="_x0000_s1109" style="position:absolute;left:2881;top:7902;width:7740;height:1836" coordorigin="2880,7722" coordsize="7740,18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<v:line id="Line 1857" o:spid="_x0000_s1110" style="position:absolute;visibility:visible;mso-wrap-style:square" from="2880,8820" to="342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    <v:group id="Group 1878" o:spid="_x0000_s1111" style="position:absolute;left:3420;top:8622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<v:line id="Line 1858" o:spid="_x0000_s1112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      <v:line id="Line 1859" o:spid="_x0000_s1113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      <v:line id="Line 1860" o:spid="_x0000_s1114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        <v:line id="Line 1861" o:spid="_x0000_s1115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      <v:line id="Line 1862" o:spid="_x0000_s1116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        <v:line id="Line 1863" o:spid="_x0000_s1117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      <v:line id="Line 1864" o:spid="_x0000_s1118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C3vs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s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oLe+xAAAANwAAAAPAAAAAAAAAAAA&#10;AAAAAKECAABkcnMvZG93bnJldi54bWxQSwUGAAAAAAQABAD5AAAAkgMAAAAA&#10;"/>
                          <v:line id="Line 1869" o:spid="_x0000_s1119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ots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i2xAAAANwAAAAPAAAAAAAAAAAA&#10;AAAAAKECAABkcnMvZG93bnJldi54bWxQSwUGAAAAAAQABAD5AAAAkgMAAAAA&#10;"/>
                        </v:group>
                        <v:line id="Line 1872" o:spid="_x0000_s1120" style="position:absolute;visibility:visible;mso-wrap-style:square" from="4140,8820" to="432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        <v:line id="Line 1873" o:spid="_x0000_s1121" style="position:absolute;visibility:visible;mso-wrap-style:square" from="4320,8280" to="43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        <v:line id="Line 1877" o:spid="_x0000_s1122" style="position:absolute;visibility:visible;mso-wrap-style:square" from="4320,9360" to="486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        <v:group id="Group 1879" o:spid="_x0000_s1123" style="position:absolute;left:4860;top:9180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      <v:line id="Line 1880" o:spid="_x0000_s1124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RFRsYAAADc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0RUbGAAAA3AAAAA8AAAAAAAAA&#10;AAAAAAAAoQIAAGRycy9kb3ducmV2LnhtbFBLBQYAAAAABAAEAPkAAACUAwAAAAA=&#10;"/>
                          <v:line id="Line 1881" o:spid="_x0000_s1125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  <v:line id="Line 1882" o:spid="_x0000_s1126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p+qs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+wF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Kn6qxwAAANwAAAAPAAAAAAAA&#10;AAAAAAAAAKECAABkcnMvZG93bnJldi54bWxQSwUGAAAAAAQABAD5AAAAlQMAAAAA&#10;"/>
                          <v:line id="Line 1883" o:spid="_x0000_s1127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          <v:line id="Line 1884" o:spid="_x0000_s1128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          <v:line id="Line 1885" o:spid="_x0000_s1129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          <v:line id="Line 1886" o:spid="_x0000_s1130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7s28MAAADcAAAADwAAAGRycy9kb3ducmV2LnhtbERPz2vCMBS+D/wfwhN2GZoqY2g1igjC&#10;Dl7mRmW3Z/NsSpuXmkTt/vvlIHj8+H4v171txY18qB0rmIwzEMSl0zVXCn6+d6MZiBCRNbaOScEf&#10;BVivBi9LzLW78xfdDrESKYRDjgpMjF0uZSgNWQxj1xEn7uy8xZigr6T2eE/htpXTLPuQFmtODQY7&#10;2hoqm8PVKpCz/dvFb07vTdEcj3NTlEX3u1fqddhvFiAi9fEpfrg/tYJpltamM+kI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O7NvDAAAA3AAAAA8AAAAAAAAAAAAA&#10;AAAAoQIAAGRycy9kb3ducmV2LnhtbFBLBQYAAAAABAAEAPkAAACRAwAAAAA=&#10;"/>
                          <v:line id="Line 1887" o:spid="_x0000_s1131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      </v:group>
                        <v:group id="Group 1888" o:spid="_x0000_s1132" style="position:absolute;left:4861;top:8082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    <v:line id="Line 1889" o:spid="_x0000_s1133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3Tm8YAAADcAAAADwAAAGRycy9kb3ducmV2LnhtbESPQWsCMRSE7wX/Q3hCL0WzK6XY1ShS&#10;KPTgpVZWentunptlNy/bJNXtv28EweMwM98wy/VgO3EmHxrHCvJpBoK4crrhWsH+630yBxEissbO&#10;MSn4owDr1ehhiYV2F/6k8y7WIkE4FKjAxNgXUobKkMUwdT1x8k7OW4xJ+lpqj5cEt52cZdmLtNhw&#10;WjDY05uhqt39WgVyvn368Zvjc1u2h8OrKauy/94q9TgeNgsQkYZ4D9/aH1rBLM/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t05vGAAAA3AAAAA8AAAAAAAAA&#10;AAAAAAAAoQIAAGRycy9kb3ducmV2LnhtbFBLBQYAAAAABAAEAPkAAACUAwAAAAA=&#10;"/>
                          <v:line id="Line 1890" o:spid="_x0000_s1134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  <v:line id="Line 1891" o:spid="_x0000_s1135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Pod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Tp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z6HfGAAAA3AAAAA8AAAAAAAAA&#10;AAAAAAAAoQIAAGRycy9kb3ducmV2LnhtbFBLBQYAAAAABAAEAPkAAACUAwAAAAA=&#10;"/>
                          <v:line id="Line 1892" o:spid="_x0000_s1136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  <v:line id="Line 1893" o:spid="_x0000_s1137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  <v:line id="Line 1894" o:spid="_x0000_s1138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  <v:line id="Line 1895" o:spid="_x0000_s1139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/>
                          <v:line id="Line 1896" o:spid="_x0000_s1140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        </v:group>
                        <v:line id="Line 1897" o:spid="_x0000_s1141" style="position:absolute;visibility:visible;mso-wrap-style:square" from="4320,8280" to="486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        <v:line id="Line 1900" o:spid="_x0000_s1142" style="position:absolute;visibility:visible;mso-wrap-style:square" from="5580,8280" to="594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        <v:line id="Line 1901" o:spid="_x0000_s1143" style="position:absolute;flip:x;visibility:visible;mso-wrap-style:square" from="5940,7902" to="5941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ZJsYAAADcAAAADwAAAGRycy9kb3ducmV2LnhtbESPQWsCMRSE7wX/Q3hCL0WzLqXY1ShS&#10;KPTgpVZWentunptlNy/bJNXtv28EweMwM98wy/VgO3EmHxrHCmbTDARx5XTDtYL91/tkDiJEZI2d&#10;Y1LwRwHWq9HDEgvtLvxJ512sRYJwKFCBibEvpAyVIYth6nri5J2ctxiT9LXUHi8JbjuZZ9mLtNhw&#10;WjDY05uhqt39WgVyvn368Zvjc1u2h8OrKauy/94q9TgeNgsQkYZ4D9/aH1pB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BGSbGAAAA3AAAAA8AAAAAAAAA&#10;AAAAAAAAoQIAAGRycy9kb3ducmV2LnhtbFBLBQYAAAAABAAEAPkAAACUAwAAAAA=&#10;"/>
                        <v:line id="Line 1902" o:spid="_x0000_s1144" style="position:absolute;visibility:visible;mso-wrap-style:square" from="5940,8640" to="648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group id="Group 1903" o:spid="_x0000_s1145" style="position:absolute;left:6481;top:8442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      <v:line id="Line 1904" o:spid="_x0000_s1146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6vs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i/g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2ur7GAAAA3AAAAA8AAAAAAAAA&#10;AAAAAAAAoQIAAGRycy9kb3ducmV2LnhtbFBLBQYAAAAABAAEAPkAAACUAwAAAAA=&#10;"/>
                          <v:line id="Line 1905" o:spid="_x0000_s1147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    <v:line id="Line 1906" o:spid="_x0000_s1148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        <v:line id="Line 1907" o:spid="_x0000_s1149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Clt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KW2xwAAANwAAAAPAAAAAAAA&#10;AAAAAAAAAKECAABkcnMvZG93bnJldi54bWxQSwUGAAAAAAQABAD5AAAAlQMAAAAA&#10;"/>
                          <v:line id="Line 1908" o:spid="_x0000_s1150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uwu8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7Q2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7sLvDAAAA3AAAAA8AAAAAAAAAAAAA&#10;AAAAoQIAAGRycy9kb3ducmV2LnhtbFBLBQYAAAAABAAEAPkAAACRAwAAAAA=&#10;"/>
                          <v:line id="Line 1909" o:spid="_x0000_s1151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          <v:line id="Line 1910" o:spid="_x0000_s1152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QqYMQAAADcAAAADwAAAGRycy9kb3ducmV2LnhtbERPy2oCMRTdC/2HcAvdFM3UFtGpUUQQ&#10;unDjgxF318ntZJjJzTRJdfr3zUJweTjv+bK3rbiSD7VjBW+jDARx6XTNlYLjYTOcgggRWWPrmBT8&#10;UYDl4mkwx1y7G+/ouo+VSCEcclRgYuxyKUNpyGIYuY44cd/OW4wJ+kpqj7cUbls5zrKJtFhzajDY&#10;0dpQ2ex/rQI53b7++NXloyma02lmirLozlulXp771SeISH18iO/uL61g/J7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lCpgxAAAANwAAAAPAAAAAAAAAAAA&#10;AAAAAKECAABkcnMvZG93bnJldi54bWxQSwUGAAAAAAQABAD5AAAAkgMAAAAA&#10;"/>
                          <v:line id="Line 1911" o:spid="_x0000_s1153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    </v:group>
                        <v:group id="Group 1912" o:spid="_x0000_s1154" style="position:absolute;left:6481;top:7722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      <v:line id="Line 1913" o:spid="_x0000_s1155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0F8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NB7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GtBfGAAAA3AAAAA8AAAAAAAAA&#10;AAAAAAAAoQIAAGRycy9kb3ducmV2LnhtbFBLBQYAAAAABAAEAPkAAACUAwAAAAA=&#10;"/>
                          <v:line id="Line 1914" o:spid="_x0000_s1156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          <v:line id="Line 1915" o:spid="_x0000_s1157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OJ+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Lh7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4n4xwAAANwAAAAPAAAAAAAA&#10;AAAAAAAAAKECAABkcnMvZG93bnJldi54bWxQSwUGAAAAAAQABAD5AAAAlQMAAAAA&#10;"/>
                          <v:line id="Line 1916" o:spid="_x0000_s1158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          <v:line id="Line 1917" o:spid="_x0000_s1159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2yF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7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fbIUxwAAANwAAAAPAAAAAAAA&#10;AAAAAAAAAKECAABkcnMvZG93bnJldi54bWxQSwUGAAAAAAQABAD5AAAAlQMAAAAA&#10;"/>
                          <v:line id="Line 1918" o:spid="_x0000_s1160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nG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GpxnDAAAA3AAAAA8AAAAAAAAAAAAA&#10;AAAAoQIAAGRycy9kb3ducmV2LnhtbFBLBQYAAAAABAAEAPkAAACRAwAAAAA=&#10;"/>
                          <v:line id="Line 1919" o:spid="_x0000_s1161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6D/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J7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ug/3GAAAA3AAAAA8AAAAAAAAA&#10;AAAAAAAAoQIAAGRycy9kb3ducmV2LnhtbFBLBQYAAAAABAAEAPkAAACUAwAAAAA=&#10;"/>
                          <v:line id="Line 1920" o:spid="_x0000_s1162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        </v:group>
                        <v:line id="Line 1921" o:spid="_x0000_s1163" style="position:absolute;visibility:visible;mso-wrap-style:square" from="5941,7902" to="6481,7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        <v:line id="Line 1922" o:spid="_x0000_s1164" style="position:absolute;visibility:visible;mso-wrap-style:square" from="7200,7920" to="738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      <v:group id="Group 1923" o:spid="_x0000_s1165" style="position:absolute;left:7381;top:7722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    <v:line id="Line 1924" o:spid="_x0000_s1166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lfHsYAAADcAAAADwAAAGRycy9kb3ducmV2LnhtbESPQWsCMRSE70L/Q3iFXkSzlaXY1ShS&#10;KPTgRSsrvT03z82ym5dtkur235tCweMwM98wy/VgO3EhHxrHCp6nGQjiyumGawWHz/fJHESIyBo7&#10;x6TglwKsVw+jJRbaXXlHl32sRYJwKFCBibEvpAyVIYth6nri5J2dtxiT9LXUHq8Jbjs5y7IXabHh&#10;tGCwpzdDVbv/sQrkfDv+9ptT3pbt8fhqyqrsv7ZKPT0OmwWISEO8h//bH1rBLM/h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pXx7GAAAA3AAAAA8AAAAAAAAA&#10;AAAAAAAAoQIAAGRycy9kb3ducmV2LnhtbFBLBQYAAAAABAAEAPkAAACUAwAAAAA=&#10;"/>
                          <v:line id="Line 1925" o:spid="_x0000_s1167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          <v:line id="Line 1926" o:spid="_x0000_s1168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dk8s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dDaH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3ZPLGAAAA3AAAAA8AAAAAAAAA&#10;AAAAAAAAoQIAAGRycy9kb3ducmV2LnhtbFBLBQYAAAAABAAEAPkAAACUAwAAAAA=&#10;"/>
                          <v:line id="Line 1927" o:spid="_x0000_s1169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          <v:line id="Line 1928" o:spid="_x0000_s1170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        <v:line id="Line 1929" o:spid="_x0000_s1171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          <v:line id="Line 1930" o:spid="_x0000_s1172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vPwM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8/AxAAAANwAAAAPAAAAAAAAAAAA&#10;AAAAAKECAABkcnMvZG93bnJldi54bWxQSwUGAAAAAAQABAD5AAAAkgMAAAAA&#10;"/>
                          <v:line id="Line 1931" o:spid="_x0000_s1173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        </v:group>
                        <v:line id="Line 1932" o:spid="_x0000_s1174" style="position:absolute;visibility:visible;mso-wrap-style:square" from="8099,7938" to="8279,7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        <v:group id="Group 1933" o:spid="_x0000_s1175" style="position:absolute;left:8281;top:7722;width:720;height:378" coordorigin="3420,8622" coordsize="720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      <v:line id="Line 1934" o:spid="_x0000_s1176" style="position:absolute;flip:y;visibility:visible;mso-wrap-style:square" from="3420,8640" to="351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        <v:line id="Line 1935" o:spid="_x0000_s1177" style="position:absolute;visibility:visible;mso-wrap-style:square" from="3510,8640" to="36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          <v:line id="Line 1936" o:spid="_x0000_s1178" style="position:absolute;flip:y;visibility:visible;mso-wrap-style:square" from="3600,8640" to="369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7yL8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NJn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u8i/GAAAA3AAAAA8AAAAAAAAA&#10;AAAAAAAAoQIAAGRycy9kb3ducmV2LnhtbFBLBQYAAAAABAAEAPkAAACUAwAAAAA=&#10;"/>
                          <v:line id="Line 1937" o:spid="_x0000_s1179" style="position:absolute;visibility:visible;mso-wrap-style:square" from="3691,8622" to="378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bWy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htbLxwAAANwAAAAPAAAAAAAA&#10;AAAAAAAAAKECAABkcnMvZG93bnJldi54bWxQSwUGAAAAAAQABAD5AAAAlQMAAAAA&#10;"/>
                          <v:line id="Line 1938" o:spid="_x0000_s1180" style="position:absolute;flip:y;visibility:visible;mso-wrap-style:square" from="3781,8622" to="387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3Dxs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PcPGxAAAANwAAAAPAAAAAAAAAAAA&#10;AAAAAKECAABkcnMvZG93bnJldi54bWxQSwUGAAAAAAQABAD5AAAAkgMAAAAA&#10;"/>
                          <v:line id="Line 1939" o:spid="_x0000_s1181" style="position:absolute;visibility:visible;mso-wrap-style:square" from="3871,8622" to="396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          <v:line id="Line 1940" o:spid="_x0000_s1182" style="position:absolute;flip:y;visibility:visible;mso-wrap-style:square" from="3961,8622" to="4051,8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cFfcMAAADcAAAADwAAAGRycy9kb3ducmV2LnhtbERPy2oCMRTdC/2HcAtupGYUEZ0aRQpC&#10;F258MOLudnI7GWZyM01SHf++WRRcHs57teltK27kQ+1YwWScgSAuna65UnA+7d4WIEJE1tg6JgUP&#10;CrBZvwxWmGt35wPdjrESKYRDjgpMjF0uZSgNWQxj1xEn7tt5izFBX0nt8Z7CbSunWTaXFmtODQY7&#10;+jBUNsdfq0Au9qMfv/2aNUVzuSxNURbdda/U8LXfvoOI1Men+N/9qRVM52l+Op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nBX3DAAAA3AAAAA8AAAAAAAAAAAAA&#10;AAAAoQIAAGRycy9kb3ducmV2LnhtbFBLBQYAAAAABAAEAPkAAACRAwAAAAA=&#10;"/>
                          <v:line id="Line 1941" o:spid="_x0000_s1183" style="position:absolute;visibility:visible;mso-wrap-style:square" from="4050,8640" to="41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IZnGAAAA3AAAAA8AAAAAAAAA&#10;AAAAAAAAoQIAAGRycy9kb3ducmV2LnhtbFBLBQYAAAAABAAEAPkAAACUAwAAAAA=&#10;"/>
                        </v:group>
                        <v:line id="Line 1942" o:spid="_x0000_s1184" style="position:absolute;visibility:visible;mso-wrap-style:square" from="8999,7938" to="9179,7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        <v:line id="Line 1943" o:spid="_x0000_s1185" style="position:absolute;visibility:visible;mso-wrap-style:square" from="9180,7920" to="9181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ad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RGnXGAAAA3AAAAA8AAAAAAAAA&#10;AAAAAAAAoQIAAGRycy9kb3ducmV2LnhtbFBLBQYAAAAABAAEAPkAAACUAwAAAAA=&#10;"/>
                        <v:line id="Line 1944" o:spid="_x0000_s1186" style="position:absolute;flip:x;visibility:visible;mso-wrap-style:square" from="7200,8640" to="918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wDfs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dD6D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cA37GAAAA3AAAAA8AAAAAAAAA&#10;AAAAAAAAoQIAAGRycy9kb3ducmV2LnhtbFBLBQYAAAAABAAEAPkAAACUAwAAAAA=&#10;"/>
                        <v:line id="Line 1947" o:spid="_x0000_s1187" style="position:absolute;visibility:visible;mso-wrap-style:square" from="9180,8280" to="972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        <v:line id="Line 1948" o:spid="_x0000_s1188" style="position:absolute;visibility:visible;mso-wrap-style:square" from="5580,9360" to="97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        <v:line id="Line 1949" o:spid="_x0000_s1189" style="position:absolute;visibility:visible;mso-wrap-style:square" from="9720,8280" to="97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        <v:line id="Line 1952" o:spid="_x0000_s1190" style="position:absolute;visibility:visible;mso-wrap-style:square" from="9720,8820" to="1062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      </v:group>
                      <v:shape id="Text Box 1956" o:spid="_x0000_s1191" type="#_x0000_t202" style="position:absolute;left:3421;top:8442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    <v:textbox>
                          <w:txbxContent>
                            <w:p w:rsidR="00E11C15" w:rsidRDefault="00E11C15">
                              <w:r>
                                <w:t>2.00</w:t>
                              </w:r>
                            </w:p>
                          </w:txbxContent>
                        </v:textbox>
                      </v:shape>
                      <v:shape id="Text Box 1957" o:spid="_x0000_s1192" type="#_x0000_t202" style="position:absolute;left:4861;top:7902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    <v:textbox>
                          <w:txbxContent>
                            <w:p w:rsidR="00E11C15" w:rsidRDefault="00E11C15" w:rsidP="00E11C15">
                              <w:r>
                                <w:t>4.00</w:t>
                              </w:r>
                            </w:p>
                          </w:txbxContent>
                        </v:textbox>
                      </v:shape>
                      <v:shape id="Text Box 1958" o:spid="_x0000_s1193" type="#_x0000_t202" style="position:absolute;left:4861;top:8982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    <v:textbox>
                          <w:txbxContent>
                            <w:p w:rsidR="00E11C15" w:rsidRDefault="00E11C15" w:rsidP="00E11C15">
                              <w:r>
                                <w:t>10.0</w:t>
                              </w:r>
                            </w:p>
                          </w:txbxContent>
                        </v:textbox>
                      </v:shape>
                      <v:shape id="Text Box 1959" o:spid="_x0000_s1194" type="#_x0000_t202" style="position:absolute;left:6480;top:7560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      <v:textbox>
                          <w:txbxContent>
                            <w:p w:rsidR="00E11C15" w:rsidRDefault="00E11C15" w:rsidP="00E11C15">
                              <w:r>
                                <w:t>6.00</w:t>
                              </w:r>
                            </w:p>
                          </w:txbxContent>
                        </v:textbox>
                      </v:shape>
                      <v:shape id="Text Box 1960" o:spid="_x0000_s1195" type="#_x0000_t202" style="position:absolute;left:7380;top:7560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      <v:textbox>
                          <w:txbxContent>
                            <w:p w:rsidR="00E11C15" w:rsidRDefault="00E11C15" w:rsidP="00E11C15">
                              <w:r>
                                <w:t>5.00</w:t>
                              </w:r>
                            </w:p>
                          </w:txbxContent>
                        </v:textbox>
                      </v:shape>
                      <v:shape id="Text Box 1961" o:spid="_x0000_s1196" type="#_x0000_t202" style="position:absolute;left:8280;top:7560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      <v:textbox>
                          <w:txbxContent>
                            <w:p w:rsidR="00E11C15" w:rsidRDefault="00E11C15" w:rsidP="00E11C15">
                              <w:r>
                                <w:t>3.00</w:t>
                              </w:r>
                            </w:p>
                          </w:txbxContent>
                        </v:textbox>
                      </v:shape>
                      <v:shape id="Text Box 1962" o:spid="_x0000_s1197" type="#_x0000_t202" style="position:absolute;left:6481;top:8982;width:796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      <v:textbox>
                          <w:txbxContent>
                            <w:p w:rsidR="00E11C15" w:rsidRDefault="00E11C15" w:rsidP="00E11C15">
                              <w:r>
                                <w:t>8.00</w:t>
                              </w:r>
                            </w:p>
                          </w:txbxContent>
                        </v:textbox>
                      </v:shape>
                      <v:rect id="Rectangle 1965" o:spid="_x0000_s1198" style="position:absolute;left:4140;top:7560;width:594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DX0sMA&#10;AADcAAAADwAAAGRycy9kb3ducmV2LnhtbESP3YrCMBSE7xd8h3CEvVnWVMEqtVF0WcUrQd0HODSn&#10;P9ichCZq9+2NIHg5zMw3TL7qTStu1PnGsoLxKAFBXFjdcKXg77z9noPwAVlja5kU/JOH1XLwkWOm&#10;7Z2PdDuFSkQI+wwV1CG4TEpf1GTQj6wjjl5pO4Mhyq6SusN7hJtWTpIklQYbjgs1OvqpqbicrkbB&#10;ujn8hrFOK7s7643b22k5/3JKfQ779QJEoD68w6/2XiuYzFJ4no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DX0sMAAADcAAAADwAAAAAAAAAAAAAAAACYAgAAZHJzL2Rv&#10;d25yZXYueG1sUEsFBgAAAAAEAAQA9QAAAIgDAAAAAA==&#10;" filled="f">
                        <v:stroke dashstyle="longDash"/>
                      </v:rect>
                      <v:line id="Line 1975" o:spid="_x0000_s1199" style="position:absolute;flip:x;visibility:visible;mso-wrap-style:square" from="7200,8820" to="81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drMUAAADcAAAADwAAAGRycy9kb3ducmV2LnhtbESPT2vCQBDF70K/wzIFL6FuqlDb6Cr1&#10;HxTEQ20PHofsmASzsyE7avz2bqHg8fHm/d686bxztbpQGyrPBl4HKSji3NuKCwO/P5uXd1BBkC3W&#10;nsnAjQLMZ0+9KWbWX/mbLnspVIRwyNBAKdJkWoe8JIdh4Bvi6B1961CibAttW7xGuKv1ME3ftMOK&#10;Y0OJDS1Lyk/7s4tvbHa8Go2ShdNJ8kHrg2xTLcb0n7vPCSihTh7H/+kva2A4HsP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QdrMUAAADcAAAADwAAAAAAAAAA&#10;AAAAAAChAgAAZHJzL2Rvd25yZXYueG1sUEsFBgAAAAAEAAQA+QAAAJMDAAAAAA==&#10;">
                        <v:stroke endarrow="block"/>
                      </v:line>
                      <v:line id="Line 1978" o:spid="_x0000_s1200" style="position:absolute;flip:x;visibility:visible;mso-wrap-style:square" from="2700,9360" to="414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J3sUAAADcAAAADwAAAGRycy9kb3ducmV2LnhtbESPTUvDQBCG74L/YRnBS7AbW6gasyl+&#10;tFAQD7Y9eByyYxLMzobs2Kb/3jkIHod33meeKVdT6M2RxtRFdnA7y8EQ19F33Dg47Dc392CSIHvs&#10;I5ODMyVYVZcXJRY+nviDjjtpjEI4FeigFRkKa1PdUsA0iwOxZl9xDCg6jo31I54UHno7z/OlDdix&#10;XmhxoJeW6u/dT1CNzTu/LhbZc7BZ9kDrT3nLrTh3fTU9PYIRmuR/+a+99Q7md2qrzygBb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uJ3s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11C15" w:rsidRDefault="00E11C15" w:rsidP="00B772E8">
            <w:pPr>
              <w:tabs>
                <w:tab w:val="left" w:pos="1332"/>
              </w:tabs>
              <w:rPr>
                <w:noProof/>
              </w:rPr>
            </w:pPr>
          </w:p>
          <w:p w:rsidR="00E11C15" w:rsidRDefault="00E11C15" w:rsidP="00B772E8">
            <w:pPr>
              <w:tabs>
                <w:tab w:val="left" w:pos="1332"/>
              </w:tabs>
              <w:rPr>
                <w:noProof/>
              </w:rPr>
            </w:pPr>
          </w:p>
          <w:p w:rsidR="00A20A51" w:rsidRDefault="00A20A51" w:rsidP="00B772E8">
            <w:pPr>
              <w:tabs>
                <w:tab w:val="left" w:pos="1332"/>
              </w:tabs>
            </w:pPr>
          </w:p>
          <w:p w:rsidR="00E11C15" w:rsidRDefault="00E11C15" w:rsidP="00B772E8">
            <w:pPr>
              <w:tabs>
                <w:tab w:val="left" w:pos="1332"/>
              </w:tabs>
            </w:pPr>
            <w:r>
              <w:t>A                                                                                                                                     B</w:t>
            </w:r>
          </w:p>
          <w:p w:rsidR="00A20A51" w:rsidRDefault="00A20A51" w:rsidP="00B772E8">
            <w:pPr>
              <w:tabs>
                <w:tab w:val="left" w:pos="1332"/>
              </w:tabs>
            </w:pPr>
          </w:p>
          <w:p w:rsidR="00A20A51" w:rsidRDefault="00A20A51" w:rsidP="00B772E8">
            <w:pPr>
              <w:tabs>
                <w:tab w:val="left" w:pos="1332"/>
              </w:tabs>
            </w:pPr>
          </w:p>
          <w:p w:rsidR="00A20A51" w:rsidRDefault="00A20A51" w:rsidP="00B772E8">
            <w:pPr>
              <w:tabs>
                <w:tab w:val="left" w:pos="1332"/>
              </w:tabs>
            </w:pPr>
          </w:p>
          <w:p w:rsidR="00E11C15" w:rsidRDefault="00E11C15" w:rsidP="00B772E8">
            <w:pPr>
              <w:tabs>
                <w:tab w:val="left" w:pos="1332"/>
              </w:tabs>
            </w:pPr>
          </w:p>
        </w:tc>
      </w:tr>
      <w:tr w:rsidR="00B86B1D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886" w:type="dxa"/>
            <w:vMerge/>
          </w:tcPr>
          <w:p w:rsidR="00B86B1D" w:rsidRDefault="00B86B1D" w:rsidP="00B74559"/>
        </w:tc>
        <w:tc>
          <w:tcPr>
            <w:tcW w:w="3614" w:type="dxa"/>
            <w:gridSpan w:val="3"/>
            <w:shd w:val="clear" w:color="auto" w:fill="auto"/>
          </w:tcPr>
          <w:p w:rsidR="00E11C15" w:rsidRDefault="00E11C15" w:rsidP="00B772E8">
            <w:pPr>
              <w:tabs>
                <w:tab w:val="left" w:pos="1332"/>
              </w:tabs>
            </w:pPr>
          </w:p>
          <w:p w:rsidR="00B86B1D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1178560</wp:posOffset>
                      </wp:positionV>
                      <wp:extent cx="354965" cy="265430"/>
                      <wp:effectExtent l="635" t="1905" r="0" b="0"/>
                      <wp:wrapNone/>
                      <wp:docPr id="42" name="Text Box 20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4" name="Picture 14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5" name="Picture 14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4" o:spid="_x0000_s1201" type="#_x0000_t202" style="position:absolute;margin-left:58pt;margin-top:92.8pt;width:27.95pt;height:20.9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/zrug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4" name="Picture 1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5" name="Picture 1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755650</wp:posOffset>
                      </wp:positionH>
                      <wp:positionV relativeFrom="paragraph">
                        <wp:posOffset>768985</wp:posOffset>
                      </wp:positionV>
                      <wp:extent cx="354965" cy="265430"/>
                      <wp:effectExtent l="635" t="1905" r="0" b="0"/>
                      <wp:wrapNone/>
                      <wp:docPr id="40" name="Text Box 20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2" name="Picture 14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3" name="Picture 14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3" o:spid="_x0000_s1202" type="#_x0000_t202" style="position:absolute;margin-left:59.5pt;margin-top:60.55pt;width:27.95pt;height:20.9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hU2ugIAAMI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2" name="Picture 14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3" name="Picture 1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607060</wp:posOffset>
                      </wp:positionV>
                      <wp:extent cx="354965" cy="265430"/>
                      <wp:effectExtent l="635" t="1905" r="0" b="0"/>
                      <wp:wrapNone/>
                      <wp:docPr id="39" name="Text Box 20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0" name="Picture 14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1" name="Picture 14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2" o:spid="_x0000_s1203" type="#_x0000_t202" style="position:absolute;margin-left:49pt;margin-top:47.8pt;width:27.95pt;height:20.9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Zqt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0" name="Picture 14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1" name="Picture 14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149860</wp:posOffset>
                      </wp:positionV>
                      <wp:extent cx="354965" cy="265430"/>
                      <wp:effectExtent l="635" t="1905" r="0" b="0"/>
                      <wp:wrapNone/>
                      <wp:docPr id="37" name="Text Box 20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8" name="Picture 13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9" name="Picture 13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1" o:spid="_x0000_s1204" type="#_x0000_t202" style="position:absolute;margin-left:58pt;margin-top:11.8pt;width:27.95pt;height:20.9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SaSuwIAAMI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8" name="Picture 13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9" name="Picture 13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1C15" w:rsidRPr="00E11C15">
              <w:rPr>
                <w:position w:val="-94"/>
              </w:rPr>
              <w:object w:dxaOrig="2760" w:dyaOrig="2240">
                <v:shape id="_x0000_i1053" type="#_x0000_t75" style="width:138pt;height:112pt" o:ole="">
                  <v:imagedata r:id="rId74" o:title=""/>
                </v:shape>
                <o:OLEObject Type="Embed" ProgID="Equation.DSMT4" ShapeID="_x0000_i1053" DrawAspect="Content" ObjectID="_1526711096" r:id="rId75"/>
              </w:object>
            </w:r>
          </w:p>
          <w:p w:rsidR="00E11C15" w:rsidRDefault="00E11C15" w:rsidP="00B772E8">
            <w:pPr>
              <w:tabs>
                <w:tab w:val="left" w:pos="1332"/>
              </w:tabs>
            </w:pPr>
          </w:p>
          <w:p w:rsidR="009D77CA" w:rsidRDefault="009D77CA" w:rsidP="00B772E8">
            <w:pPr>
              <w:tabs>
                <w:tab w:val="left" w:pos="1332"/>
              </w:tabs>
            </w:pPr>
          </w:p>
        </w:tc>
        <w:tc>
          <w:tcPr>
            <w:tcW w:w="5312" w:type="dxa"/>
            <w:gridSpan w:val="6"/>
            <w:shd w:val="clear" w:color="auto" w:fill="auto"/>
          </w:tcPr>
          <w:p w:rsidR="00B86B1D" w:rsidRDefault="00B86B1D" w:rsidP="00B772E8">
            <w:pPr>
              <w:tabs>
                <w:tab w:val="left" w:pos="1332"/>
              </w:tabs>
            </w:pPr>
          </w:p>
          <w:p w:rsidR="00E11C15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688975</wp:posOffset>
                      </wp:positionH>
                      <wp:positionV relativeFrom="paragraph">
                        <wp:posOffset>645160</wp:posOffset>
                      </wp:positionV>
                      <wp:extent cx="354965" cy="265430"/>
                      <wp:effectExtent l="0" t="1905" r="0" b="0"/>
                      <wp:wrapNone/>
                      <wp:docPr id="36" name="Text Box 20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6" name="Picture 13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7" name="Picture 13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0" o:spid="_x0000_s1205" type="#_x0000_t202" style="position:absolute;margin-left:54.25pt;margin-top:50.8pt;width:27.95pt;height:20.9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1NxvAIAAMI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6" name="Picture 13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7" name="Picture 13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154940</wp:posOffset>
                      </wp:positionV>
                      <wp:extent cx="354965" cy="265430"/>
                      <wp:effectExtent l="0" t="0" r="635" b="3810"/>
                      <wp:wrapNone/>
                      <wp:docPr id="35" name="Text Box 20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4" name="Picture 13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5" name="Picture 13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9" o:spid="_x0000_s1206" type="#_x0000_t202" style="position:absolute;margin-left:117pt;margin-top:12.2pt;width:27.95pt;height:20.9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EQ5uwIAAMI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4" name="Picture 13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5" name="Picture 13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1C15" w:rsidRPr="00E11C15">
              <w:rPr>
                <w:position w:val="-66"/>
              </w:rPr>
              <w:object w:dxaOrig="2980" w:dyaOrig="1420">
                <v:shape id="_x0000_i1054" type="#_x0000_t75" style="width:149pt;height:71pt" o:ole="">
                  <v:imagedata r:id="rId76" o:title=""/>
                </v:shape>
                <o:OLEObject Type="Embed" ProgID="Equation.DSMT4" ShapeID="_x0000_i1054" DrawAspect="Content" ObjectID="_1526711097" r:id="rId77"/>
              </w:object>
            </w:r>
          </w:p>
        </w:tc>
      </w:tr>
    </w:tbl>
    <w:p w:rsidR="009D77CA" w:rsidRDefault="009D77CA">
      <w:r>
        <w:br w:type="page"/>
      </w:r>
    </w:p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3614"/>
        <w:gridCol w:w="900"/>
        <w:gridCol w:w="4412"/>
      </w:tblGrid>
      <w:tr w:rsidR="007D78F3">
        <w:tblPrEx>
          <w:tblCellMar>
            <w:top w:w="0" w:type="dxa"/>
            <w:bottom w:w="0" w:type="dxa"/>
          </w:tblCellMar>
        </w:tblPrEx>
        <w:trPr>
          <w:trHeight w:val="619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D78F3" w:rsidRDefault="007D78F3" w:rsidP="00B74559"/>
          <w:p w:rsidR="007D78F3" w:rsidRDefault="007D78F3" w:rsidP="00B74559">
            <w:r>
              <w:t>9)</w:t>
            </w:r>
          </w:p>
          <w:p w:rsidR="007D78F3" w:rsidRDefault="007D78F3" w:rsidP="00B74559"/>
          <w:p w:rsidR="007D78F3" w:rsidRDefault="007D78F3" w:rsidP="00B74559"/>
          <w:p w:rsidR="00E006EA" w:rsidRDefault="00E006EA" w:rsidP="00B74559"/>
          <w:p w:rsidR="00E006EA" w:rsidRDefault="00E006EA" w:rsidP="00B74559"/>
          <w:p w:rsidR="00E006EA" w:rsidRDefault="00E006EA" w:rsidP="00B74559"/>
          <w:p w:rsidR="00E006EA" w:rsidRDefault="00E006EA" w:rsidP="00B74559"/>
          <w:p w:rsidR="00E006EA" w:rsidRDefault="00E006EA" w:rsidP="00B74559"/>
          <w:p w:rsidR="007D78F3" w:rsidRDefault="007D78F3" w:rsidP="00B74559"/>
          <w:p w:rsidR="007D78F3" w:rsidRDefault="007D78F3" w:rsidP="00B74559">
            <w:r>
              <w:t>/10</w:t>
            </w:r>
          </w:p>
          <w:p w:rsidR="007D78F3" w:rsidRDefault="007D78F3" w:rsidP="00B74559"/>
          <w:p w:rsidR="007D78F3" w:rsidRDefault="007D78F3" w:rsidP="00B74559"/>
          <w:p w:rsidR="007D78F3" w:rsidRDefault="007D78F3" w:rsidP="00B74559"/>
        </w:tc>
        <w:tc>
          <w:tcPr>
            <w:tcW w:w="361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E006EA" w:rsidP="00B772E8">
            <w:pPr>
              <w:tabs>
                <w:tab w:val="left" w:pos="1332"/>
              </w:tabs>
            </w:pPr>
          </w:p>
          <w:p w:rsidR="007D78F3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7280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-60960</wp:posOffset>
                      </wp:positionV>
                      <wp:extent cx="945515" cy="320040"/>
                      <wp:effectExtent l="0" t="1270" r="0" b="2540"/>
                      <wp:wrapNone/>
                      <wp:docPr id="33" name="Text Box 19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55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78F3" w:rsidRDefault="007D78F3" w:rsidP="007D78F3">
                                  <w:r w:rsidRPr="007D78F3">
                                    <w:rPr>
                                      <w:position w:val="-12"/>
                                    </w:rPr>
                                    <w:object w:dxaOrig="1200" w:dyaOrig="360">
                                      <v:shape id="_x0000_i1064" type="#_x0000_t75" style="width:60pt;height:18pt" o:ole="">
                                        <v:imagedata r:id="rId78" o:title=""/>
                                      </v:shape>
                                      <o:OLEObject Type="Embed" ProgID="Equation.DSMT4" ShapeID="_x0000_i1064" DrawAspect="Content" ObjectID="_1526711106" r:id="rId7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3" o:spid="_x0000_s1207" type="#_x0000_t202" style="position:absolute;margin-left:57.95pt;margin-top:-4.8pt;width:74.45pt;height:25.2pt;z-index:251617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" filled="f" stroked="f">
                      <v:textbox style="mso-fit-shape-to-text:t">
                        <w:txbxContent>
                          <w:p w:rsidR="007D78F3" w:rsidRDefault="007D78F3" w:rsidP="007D78F3">
                            <w:r w:rsidRPr="007D78F3">
                              <w:rPr>
                                <w:position w:val="-12"/>
                              </w:rPr>
                              <w:object w:dxaOrig="1200" w:dyaOrig="360">
                                <v:shape id="_x0000_i1064" type="#_x0000_t75" style="width:60pt;height:18pt" o:ole="">
                                  <v:imagedata r:id="rId78" o:title=""/>
                                </v:shape>
                                <o:OLEObject Type="Embed" ProgID="Equation.DSMT4" ShapeID="_x0000_i1064" DrawAspect="Content" ObjectID="_1526711106" r:id="rId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D78F3" w:rsidRDefault="0060057E" w:rsidP="007D78F3">
            <w:pPr>
              <w:ind w:left="576" w:hanging="576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8304" behindDoc="0" locked="0" layoutInCell="1" allowOverlap="1">
                      <wp:simplePos x="0" y="0"/>
                      <wp:positionH relativeFrom="column">
                        <wp:posOffset>1078865</wp:posOffset>
                      </wp:positionH>
                      <wp:positionV relativeFrom="paragraph">
                        <wp:posOffset>678180</wp:posOffset>
                      </wp:positionV>
                      <wp:extent cx="335915" cy="320040"/>
                      <wp:effectExtent l="0" t="1270" r="0" b="2540"/>
                      <wp:wrapNone/>
                      <wp:docPr id="32" name="Text Box 19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78F3" w:rsidRDefault="007D78F3" w:rsidP="007D78F3">
                                  <w:r w:rsidRPr="007D78F3">
                                    <w:rPr>
                                      <w:position w:val="-12"/>
                                    </w:rPr>
                                    <w:object w:dxaOrig="240" w:dyaOrig="360">
                                      <v:shape id="_x0000_i1065" type="#_x0000_t75" style="width:12pt;height:18pt" o:ole="">
                                        <v:imagedata r:id="rId81" o:title=""/>
                                      </v:shape>
                                      <o:OLEObject Type="Embed" ProgID="Equation.DSMT4" ShapeID="_x0000_i1065" DrawAspect="Content" ObjectID="_1526711107" r:id="rId8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4" o:spid="_x0000_s1208" type="#_x0000_t202" style="position:absolute;left:0;text-align:left;margin-left:84.95pt;margin-top:53.4pt;width:26.45pt;height:25.2pt;z-index:251618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IDDug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" filled="f" stroked="f">
                      <v:textbox style="mso-fit-shape-to-text:t">
                        <w:txbxContent>
                          <w:p w:rsidR="007D78F3" w:rsidRDefault="007D78F3" w:rsidP="007D78F3">
                            <w:r w:rsidRPr="007D78F3">
                              <w:rPr>
                                <w:position w:val="-12"/>
                              </w:rPr>
                              <w:object w:dxaOrig="240" w:dyaOrig="360">
                                <v:shape id="_x0000_i1065" type="#_x0000_t75" style="width:12pt;height:18pt" o:ole="">
                                  <v:imagedata r:id="rId81" o:title=""/>
                                </v:shape>
                                <o:OLEObject Type="Embed" ProgID="Equation.DSMT4" ShapeID="_x0000_i1065" DrawAspect="Content" ObjectID="_1526711107" r:id="rId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6256" behindDoc="0" locked="0" layoutInCell="1" allowOverlap="1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106680</wp:posOffset>
                      </wp:positionV>
                      <wp:extent cx="323215" cy="320040"/>
                      <wp:effectExtent l="0" t="1270" r="635" b="2540"/>
                      <wp:wrapNone/>
                      <wp:docPr id="31" name="Text Box 19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78F3" w:rsidRDefault="007D78F3" w:rsidP="007D78F3">
                                  <w:r w:rsidRPr="007D78F3">
                                    <w:rPr>
                                      <w:position w:val="-12"/>
                                    </w:rPr>
                                    <w:object w:dxaOrig="220" w:dyaOrig="360">
                                      <v:shape id="_x0000_i1066" type="#_x0000_t75" style="width:11pt;height:18pt" o:ole="">
                                        <v:imagedata r:id="rId84" o:title=""/>
                                      </v:shape>
                                      <o:OLEObject Type="Embed" ProgID="Equation.DSMT4" ShapeID="_x0000_i1066" DrawAspect="Content" ObjectID="_1526711108" r:id="rId8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2" o:spid="_x0000_s1209" type="#_x0000_t202" style="position:absolute;left:0;text-align:left;margin-left:3.95pt;margin-top:8.4pt;width:25.45pt;height:25.2pt;z-index:251616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" filled="f" stroked="f">
                      <v:textbox style="mso-fit-shape-to-text:t">
                        <w:txbxContent>
                          <w:p w:rsidR="007D78F3" w:rsidRDefault="007D78F3" w:rsidP="007D78F3">
                            <w:r w:rsidRPr="007D78F3">
                              <w:rPr>
                                <w:position w:val="-12"/>
                              </w:rPr>
                              <w:object w:dxaOrig="220" w:dyaOrig="360">
                                <v:shape id="_x0000_i1066" type="#_x0000_t75" style="width:11pt;height:18pt" o:ole="">
                                  <v:imagedata r:id="rId84" o:title=""/>
                                </v:shape>
                                <o:OLEObject Type="Embed" ProgID="Equation.DSMT4" ShapeID="_x0000_i1066" DrawAspect="Content" ObjectID="_1526711108" r:id="rId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5232" behindDoc="0" locked="0" layoutInCell="1" allowOverlap="1">
                      <wp:simplePos x="0" y="0"/>
                      <wp:positionH relativeFrom="column">
                        <wp:posOffset>1307465</wp:posOffset>
                      </wp:positionH>
                      <wp:positionV relativeFrom="paragraph">
                        <wp:posOffset>-7620</wp:posOffset>
                      </wp:positionV>
                      <wp:extent cx="323215" cy="320040"/>
                      <wp:effectExtent l="0" t="1270" r="635" b="2540"/>
                      <wp:wrapNone/>
                      <wp:docPr id="29" name="Text Box 19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78F3" w:rsidRDefault="007D78F3" w:rsidP="007D78F3">
                                  <w:r w:rsidRPr="007D78F3">
                                    <w:rPr>
                                      <w:position w:val="-12"/>
                                    </w:rPr>
                                    <w:object w:dxaOrig="220" w:dyaOrig="360">
                                      <v:shape id="_x0000_i1067" type="#_x0000_t75" style="width:11pt;height:18pt" o:ole="">
                                        <v:imagedata r:id="rId84" o:title=""/>
                                      </v:shape>
                                      <o:OLEObject Type="Embed" ProgID="Equation.DSMT4" ShapeID="_x0000_i1067" DrawAspect="Content" ObjectID="_1526711109" r:id="rId8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1" o:spid="_x0000_s1210" type="#_x0000_t202" style="position:absolute;left:0;text-align:left;margin-left:102.95pt;margin-top:-.6pt;width:25.45pt;height:25.2pt;z-index:251615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NapugIAAMI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" filled="f" stroked="f">
                      <v:textbox style="mso-fit-shape-to-text:t">
                        <w:txbxContent>
                          <w:p w:rsidR="007D78F3" w:rsidRDefault="007D78F3" w:rsidP="007D78F3">
                            <w:r w:rsidRPr="007D78F3">
                              <w:rPr>
                                <w:position w:val="-12"/>
                              </w:rPr>
                              <w:object w:dxaOrig="220" w:dyaOrig="360">
                                <v:shape id="_x0000_i1067" type="#_x0000_t75" style="width:11pt;height:18pt" o:ole="">
                                  <v:imagedata r:id="rId84" o:title=""/>
                                </v:shape>
                                <o:OLEObject Type="Embed" ProgID="Equation.DSMT4" ShapeID="_x0000_i1067" DrawAspect="Content" ObjectID="_1526711109" r:id="rId8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1813560" cy="196596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3560" cy="196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78F3" w:rsidRDefault="0060057E" w:rsidP="007D78F3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765300</wp:posOffset>
                      </wp:positionH>
                      <wp:positionV relativeFrom="paragraph">
                        <wp:posOffset>126365</wp:posOffset>
                      </wp:positionV>
                      <wp:extent cx="354965" cy="265430"/>
                      <wp:effectExtent l="635" t="2540" r="0" b="0"/>
                      <wp:wrapNone/>
                      <wp:docPr id="28" name="Text Box 2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8" name="Picture 1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9" name="Picture 1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1" o:spid="_x0000_s1211" type="#_x0000_t202" style="position:absolute;margin-left:139pt;margin-top:9.95pt;width:27.95pt;height:20.9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RCaug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8" name="Picture 1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9" name="Picture 1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A3EBB" w:rsidRPr="007D78F3" w:rsidRDefault="0060057E" w:rsidP="007D78F3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917575</wp:posOffset>
                      </wp:positionH>
                      <wp:positionV relativeFrom="paragraph">
                        <wp:posOffset>608330</wp:posOffset>
                      </wp:positionV>
                      <wp:extent cx="354965" cy="265430"/>
                      <wp:effectExtent l="635" t="2540" r="0" b="0"/>
                      <wp:wrapNone/>
                      <wp:docPr id="26" name="Text Box 20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4" name="Picture 1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5" name="Picture 1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4" o:spid="_x0000_s1212" type="#_x0000_t202" style="position:absolute;margin-left:72.25pt;margin-top:47.9pt;width:27.95pt;height:20.9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iiLug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4" name="Picture 1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5" name="Picture 1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621665</wp:posOffset>
                      </wp:positionH>
                      <wp:positionV relativeFrom="paragraph">
                        <wp:posOffset>1095375</wp:posOffset>
                      </wp:positionV>
                      <wp:extent cx="354965" cy="265430"/>
                      <wp:effectExtent l="0" t="3810" r="0" b="0"/>
                      <wp:wrapNone/>
                      <wp:docPr id="25" name="Text Box 20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2" name="Picture 1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3" name="Picture 1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3" o:spid="_x0000_s1213" type="#_x0000_t202" style="position:absolute;margin-left:48.95pt;margin-top:86.25pt;width:27.95pt;height:20.9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2" name="Picture 1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3" name="Picture 1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408305</wp:posOffset>
                      </wp:positionV>
                      <wp:extent cx="354965" cy="265430"/>
                      <wp:effectExtent l="635" t="2540" r="0" b="0"/>
                      <wp:wrapNone/>
                      <wp:docPr id="24" name="Text Box 20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0" name="Picture 1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1" name="Picture 1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2" o:spid="_x0000_s1214" type="#_x0000_t202" style="position:absolute;margin-left:49pt;margin-top:32.15pt;width:27.95pt;height:20.9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JQE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0" name="Picture 1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1" name="Picture 1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D78F3" w:rsidRPr="007D78F3">
              <w:rPr>
                <w:position w:val="-130"/>
              </w:rPr>
              <w:object w:dxaOrig="2960" w:dyaOrig="2260">
                <v:shape id="_x0000_i1055" type="#_x0000_t75" style="width:148pt;height:113pt" o:ole="">
                  <v:imagedata r:id="rId90" o:title=""/>
                </v:shape>
                <o:OLEObject Type="Embed" ProgID="Equation.DSMT4" ShapeID="_x0000_i1055" DrawAspect="Content" ObjectID="_1526711098" r:id="rId91"/>
              </w:object>
            </w:r>
          </w:p>
        </w:tc>
        <w:tc>
          <w:tcPr>
            <w:tcW w:w="5312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7D78F3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422275</wp:posOffset>
                      </wp:positionH>
                      <wp:positionV relativeFrom="paragraph">
                        <wp:posOffset>12065</wp:posOffset>
                      </wp:positionV>
                      <wp:extent cx="354965" cy="265430"/>
                      <wp:effectExtent l="0" t="3810" r="0" b="0"/>
                      <wp:wrapNone/>
                      <wp:docPr id="23" name="Text Box 20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6" name="Picture 14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7" name="Picture 14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5" o:spid="_x0000_s1215" type="#_x0000_t202" style="position:absolute;margin-left:33.25pt;margin-top:.95pt;width:27.95pt;height:20.9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qpNuw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6" name="Picture 14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7" name="Picture 14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D78F3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122680</wp:posOffset>
                      </wp:positionV>
                      <wp:extent cx="354965" cy="265430"/>
                      <wp:effectExtent l="0" t="3810" r="0" b="0"/>
                      <wp:wrapNone/>
                      <wp:docPr id="22" name="Text Box 2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6" name="Picture 1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7" name="Picture 1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0" o:spid="_x0000_s1216" type="#_x0000_t202" style="position:absolute;margin-left:66.25pt;margin-top:88.4pt;width:27.95pt;height:20.9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AGQvA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6" name="Picture 1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7" name="Picture 1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894080</wp:posOffset>
                      </wp:positionV>
                      <wp:extent cx="354965" cy="265430"/>
                      <wp:effectExtent l="0" t="3810" r="0" b="0"/>
                      <wp:wrapNone/>
                      <wp:docPr id="21" name="Text Box 20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4" name="Picture 1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5" name="Picture 1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9" o:spid="_x0000_s1217" type="#_x0000_t202" style="position:absolute;margin-left:156.25pt;margin-top:70.4pt;width:27.95pt;height:20.9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Jqx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4" name="Picture 1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5" name="Picture 1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436880</wp:posOffset>
                      </wp:positionV>
                      <wp:extent cx="354965" cy="265430"/>
                      <wp:effectExtent l="0" t="3810" r="0" b="0"/>
                      <wp:wrapNone/>
                      <wp:docPr id="20" name="Text Box 2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2" name="Picture 1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3" name="Picture 1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8" o:spid="_x0000_s1218" type="#_x0000_t202" style="position:absolute;margin-left:129.25pt;margin-top:34.4pt;width:27.95pt;height:20.9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2" name="Picture 1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3" name="Picture 1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917575</wp:posOffset>
                      </wp:positionH>
                      <wp:positionV relativeFrom="paragraph">
                        <wp:posOffset>159385</wp:posOffset>
                      </wp:positionV>
                      <wp:extent cx="354965" cy="265430"/>
                      <wp:effectExtent l="0" t="2540" r="0" b="0"/>
                      <wp:wrapNone/>
                      <wp:docPr id="19" name="Text Box 20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8" name="Picture 1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49" name="Picture 1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6" o:spid="_x0000_s1219" type="#_x0000_t202" style="position:absolute;margin-left:72.25pt;margin-top:12.55pt;width:27.95pt;height:20.9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8" name="Picture 1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49" name="Picture 1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322580</wp:posOffset>
                      </wp:positionV>
                      <wp:extent cx="354965" cy="265430"/>
                      <wp:effectExtent l="0" t="3810" r="0" b="0"/>
                      <wp:wrapNone/>
                      <wp:docPr id="17" name="Text Box 2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0" name="Picture 1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76D1" w:rsidRDefault="0060057E" w:rsidP="002376D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51" name="Picture 1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7" o:spid="_x0000_s1220" type="#_x0000_t202" style="position:absolute;margin-left:84.25pt;margin-top:25.4pt;width:27.95pt;height:20.9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a+1ugIAAMI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" filled="f" stroked="f">
                      <v:textbox>
                        <w:txbxContent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0" name="Picture 1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76D1" w:rsidRDefault="0060057E" w:rsidP="002376D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51" name="Picture 1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D78F3" w:rsidRPr="007D78F3">
              <w:rPr>
                <w:position w:val="-114"/>
              </w:rPr>
              <w:object w:dxaOrig="3180" w:dyaOrig="2260">
                <v:shape id="_x0000_i1056" type="#_x0000_t75" style="width:159pt;height:113pt" o:ole="">
                  <v:imagedata r:id="rId92" o:title=""/>
                </v:shape>
                <o:OLEObject Type="Embed" ProgID="Equation.DSMT4" ShapeID="_x0000_i1056" DrawAspect="Content" ObjectID="_1526711099" r:id="rId93"/>
              </w:object>
            </w:r>
          </w:p>
          <w:p w:rsidR="007D78F3" w:rsidRDefault="007D78F3" w:rsidP="00B772E8">
            <w:pPr>
              <w:tabs>
                <w:tab w:val="left" w:pos="1332"/>
              </w:tabs>
            </w:pPr>
          </w:p>
        </w:tc>
      </w:tr>
      <w:tr w:rsidR="00E006EA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006EA" w:rsidRDefault="00E006EA" w:rsidP="00B74559"/>
          <w:p w:rsidR="00E006EA" w:rsidRDefault="00E006EA" w:rsidP="00B74559">
            <w:r>
              <w:t>10)</w:t>
            </w:r>
          </w:p>
          <w:p w:rsidR="00E006EA" w:rsidRDefault="00E006EA" w:rsidP="00B74559"/>
          <w:p w:rsidR="00E006EA" w:rsidRDefault="00E006EA" w:rsidP="00B74559"/>
          <w:p w:rsidR="00E006EA" w:rsidRDefault="00E006EA" w:rsidP="00B74559"/>
          <w:p w:rsidR="00E006EA" w:rsidRDefault="00E006EA" w:rsidP="00B74559"/>
          <w:p w:rsidR="00E006EA" w:rsidRDefault="00E006EA" w:rsidP="00B74559">
            <w:r>
              <w:t>/5</w:t>
            </w:r>
          </w:p>
          <w:p w:rsidR="00E006EA" w:rsidRDefault="00E006EA" w:rsidP="00B74559"/>
          <w:p w:rsidR="00E006EA" w:rsidRDefault="00E006EA" w:rsidP="00B74559"/>
        </w:tc>
        <w:tc>
          <w:tcPr>
            <w:tcW w:w="361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E006EA" w:rsidP="00B772E8">
            <w:pPr>
              <w:tabs>
                <w:tab w:val="left" w:pos="1332"/>
              </w:tabs>
              <w:rPr>
                <w:noProof/>
              </w:rPr>
            </w:pPr>
          </w:p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1379220" cy="135636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135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06EA" w:rsidRDefault="00E006EA" w:rsidP="00B772E8">
            <w:pPr>
              <w:tabs>
                <w:tab w:val="left" w:pos="1332"/>
              </w:tabs>
            </w:pPr>
          </w:p>
          <w:p w:rsidR="00E006EA" w:rsidRDefault="0060057E" w:rsidP="00B772E8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337820</wp:posOffset>
                      </wp:positionV>
                      <wp:extent cx="354965" cy="265430"/>
                      <wp:effectExtent l="0" t="4445" r="635" b="0"/>
                      <wp:wrapNone/>
                      <wp:docPr id="16" name="Text Box 20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66E1" w:rsidRDefault="0060057E" w:rsidP="006C66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6" name="Picture 1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6C66E1" w:rsidRDefault="0060057E" w:rsidP="006C66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7" name="Picture 1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5" o:spid="_x0000_s1221" type="#_x0000_t202" style="position:absolute;margin-left:54.7pt;margin-top:26.6pt;width:27.95pt;height:20.9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08vuQ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" filled="f" stroked="f">
                      <v:textbox>
                        <w:txbxContent>
                          <w:p w:rsidR="006C66E1" w:rsidRDefault="0060057E" w:rsidP="006C66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6" name="Picture 1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C66E1" w:rsidRDefault="0060057E" w:rsidP="006C66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7" name="Picture 1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06EA" w:rsidRPr="00E006EA">
              <w:rPr>
                <w:position w:val="-46"/>
              </w:rPr>
              <w:object w:dxaOrig="1480" w:dyaOrig="1040">
                <v:shape id="_x0000_i1057" type="#_x0000_t75" style="width:74pt;height:52pt" o:ole="">
                  <v:imagedata r:id="rId95" o:title=""/>
                </v:shape>
                <o:OLEObject Type="Embed" ProgID="Equation.DSMT4" ShapeID="_x0000_i1057" DrawAspect="Content" ObjectID="_1526711100" r:id="rId96"/>
              </w:object>
            </w:r>
          </w:p>
        </w:tc>
        <w:tc>
          <w:tcPr>
            <w:tcW w:w="5312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96520</wp:posOffset>
                      </wp:positionV>
                      <wp:extent cx="354965" cy="265430"/>
                      <wp:effectExtent l="0" t="2540" r="0" b="0"/>
                      <wp:wrapNone/>
                      <wp:docPr id="14" name="Text Box 20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66E1" w:rsidRDefault="0060057E" w:rsidP="006C66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8" name="Picture 1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6C66E1" w:rsidRDefault="0060057E" w:rsidP="006C66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69" name="Picture 1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7" o:spid="_x0000_s1222" type="#_x0000_t202" style="position:absolute;margin-left:75.25pt;margin-top:7.6pt;width:27.95pt;height:20.9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dgm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" filled="f" stroked="f">
                      <v:textbox>
                        <w:txbxContent>
                          <w:p w:rsidR="006C66E1" w:rsidRDefault="0060057E" w:rsidP="006C66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8" name="Picture 1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C66E1" w:rsidRDefault="0060057E" w:rsidP="006C66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69" name="Picture 1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1178560</wp:posOffset>
                      </wp:positionV>
                      <wp:extent cx="354965" cy="265430"/>
                      <wp:effectExtent l="0" t="2540" r="0" b="0"/>
                      <wp:wrapNone/>
                      <wp:docPr id="12" name="Text Box 2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1211" w:rsidRDefault="0060057E" w:rsidP="0019121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4" name="Picture 1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191211" w:rsidRDefault="0060057E" w:rsidP="0019121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5" name="Picture 1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0" o:spid="_x0000_s1223" type="#_x0000_t202" style="position:absolute;margin-left:84.25pt;margin-top:92.8pt;width:27.95pt;height:20.9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WcGuw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" filled="f" stroked="f">
                      <v:textbox>
                        <w:txbxContent>
                          <w:p w:rsidR="00191211" w:rsidRDefault="0060057E" w:rsidP="0019121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4" name="Picture 1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91211" w:rsidRDefault="0060057E" w:rsidP="0019121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5" name="Picture 1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949960</wp:posOffset>
                      </wp:positionV>
                      <wp:extent cx="354965" cy="265430"/>
                      <wp:effectExtent l="0" t="2540" r="0" b="0"/>
                      <wp:wrapNone/>
                      <wp:docPr id="11" name="Text Box 20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1211" w:rsidRDefault="0060057E" w:rsidP="0019121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2" name="Picture 1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191211" w:rsidRDefault="0060057E" w:rsidP="0019121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3" name="Picture 1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9" o:spid="_x0000_s1224" type="#_x0000_t202" style="position:absolute;margin-left:66.25pt;margin-top:74.8pt;width:27.95pt;height:20.9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nBO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" filled="f" stroked="f">
                      <v:textbox>
                        <w:txbxContent>
                          <w:p w:rsidR="00191211" w:rsidRDefault="0060057E" w:rsidP="0019121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2" name="Picture 1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91211" w:rsidRDefault="0060057E" w:rsidP="0019121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3" name="Picture 1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492760</wp:posOffset>
                      </wp:positionV>
                      <wp:extent cx="354965" cy="265430"/>
                      <wp:effectExtent l="0" t="2540" r="0" b="0"/>
                      <wp:wrapNone/>
                      <wp:docPr id="10" name="Text Box 20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66E1" w:rsidRDefault="0060057E" w:rsidP="006C66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0" name="Picture 1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6C66E1" w:rsidRDefault="0060057E" w:rsidP="006C66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1" name="Picture 1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8" o:spid="_x0000_s1225" type="#_x0000_t202" style="position:absolute;margin-left:75.25pt;margin-top:38.8pt;width:27.95pt;height:20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AWtugIAAMI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" filled="f" stroked="f">
                      <v:textbox>
                        <w:txbxContent>
                          <w:p w:rsidR="006C66E1" w:rsidRDefault="0060057E" w:rsidP="006C66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0" name="Picture 1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C66E1" w:rsidRDefault="0060057E" w:rsidP="006C66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1" name="Picture 1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06EA" w:rsidRPr="00E006EA">
              <w:rPr>
                <w:position w:val="-94"/>
              </w:rPr>
              <w:object w:dxaOrig="3600" w:dyaOrig="2360">
                <v:shape id="_x0000_i1058" type="#_x0000_t75" style="width:180pt;height:118pt" o:ole="">
                  <v:imagedata r:id="rId97" o:title=""/>
                </v:shape>
                <o:OLEObject Type="Embed" ProgID="Equation.DSMT4" ShapeID="_x0000_i1058" DrawAspect="Content" ObjectID="_1526711101" r:id="rId98"/>
              </w:object>
            </w:r>
          </w:p>
          <w:p w:rsidR="00E006EA" w:rsidRDefault="00E006EA" w:rsidP="00B772E8">
            <w:pPr>
              <w:tabs>
                <w:tab w:val="left" w:pos="1332"/>
              </w:tabs>
            </w:pPr>
          </w:p>
        </w:tc>
      </w:tr>
      <w:tr w:rsidR="00E006EA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006EA" w:rsidRDefault="00E006EA" w:rsidP="00B74559"/>
          <w:p w:rsidR="00E006EA" w:rsidRDefault="00E006EA" w:rsidP="00B74559">
            <w:r>
              <w:t>11)</w:t>
            </w:r>
          </w:p>
          <w:p w:rsidR="00E006EA" w:rsidRDefault="00E006EA" w:rsidP="00B74559"/>
          <w:p w:rsidR="00E006EA" w:rsidRDefault="00E006EA" w:rsidP="00B74559">
            <w:r>
              <w:t>/5</w:t>
            </w:r>
          </w:p>
          <w:p w:rsidR="00E006EA" w:rsidRDefault="00E006EA" w:rsidP="00B74559"/>
        </w:tc>
        <w:tc>
          <w:tcPr>
            <w:tcW w:w="4514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60057E" w:rsidP="00B772E8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723390</wp:posOffset>
                      </wp:positionH>
                      <wp:positionV relativeFrom="paragraph">
                        <wp:posOffset>117475</wp:posOffset>
                      </wp:positionV>
                      <wp:extent cx="354965" cy="265430"/>
                      <wp:effectExtent l="0" t="0" r="635" b="1270"/>
                      <wp:wrapNone/>
                      <wp:docPr id="9" name="Text Box 20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6" name="Picture 1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7" name="Picture 1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1" o:spid="_x0000_s1226" type="#_x0000_t202" style="position:absolute;margin-left:135.7pt;margin-top:9.25pt;width:27.95pt;height:20.9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SjQuQ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6" name="Picture 1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7" name="Picture 1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006EA" w:rsidRDefault="0060057E" w:rsidP="00B772E8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626110</wp:posOffset>
                      </wp:positionV>
                      <wp:extent cx="354965" cy="265430"/>
                      <wp:effectExtent l="635" t="0" r="0" b="3175"/>
                      <wp:wrapNone/>
                      <wp:docPr id="8" name="Text Box 2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0" name="Picture 1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1" name="Picture 1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3" o:spid="_x0000_s1227" type="#_x0000_t202" style="position:absolute;margin-left:40pt;margin-top:49.3pt;width:27.95pt;height:20.9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0" name="Picture 1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1" name="Picture 1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397510</wp:posOffset>
                      </wp:positionV>
                      <wp:extent cx="354965" cy="265430"/>
                      <wp:effectExtent l="635" t="0" r="0" b="3175"/>
                      <wp:wrapNone/>
                      <wp:docPr id="7" name="Text Box 20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8" name="Picture 1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79" name="Picture 1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2" o:spid="_x0000_s1228" type="#_x0000_t202" style="position:absolute;margin-left:58pt;margin-top:31.3pt;width:27.95pt;height:20.9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pfrug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8" name="Picture 1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79" name="Picture 1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06EA" w:rsidRPr="00E006EA">
              <w:rPr>
                <w:position w:val="-66"/>
              </w:rPr>
              <w:object w:dxaOrig="4220" w:dyaOrig="1440">
                <v:shape id="_x0000_i1059" type="#_x0000_t75" style="width:198.35pt;height:67.7pt" o:ole="">
                  <v:imagedata r:id="rId99" o:title=""/>
                </v:shape>
                <o:OLEObject Type="Embed" ProgID="Equation.DSMT4" ShapeID="_x0000_i1059" DrawAspect="Content" ObjectID="_1526711102" r:id="rId100"/>
              </w:object>
            </w:r>
          </w:p>
        </w:tc>
        <w:tc>
          <w:tcPr>
            <w:tcW w:w="441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15570</wp:posOffset>
                      </wp:positionV>
                      <wp:extent cx="354965" cy="265430"/>
                      <wp:effectExtent l="0" t="0" r="0" b="3175"/>
                      <wp:wrapNone/>
                      <wp:docPr id="6" name="Text Box 20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2" name="Picture 1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3" name="Picture 1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4" o:spid="_x0000_s1229" type="#_x0000_t202" style="position:absolute;margin-left:75.25pt;margin-top:9.1pt;width:27.95pt;height:20.9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hXZug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2" name="Picture 1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3" name="Picture 1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97510</wp:posOffset>
                      </wp:positionV>
                      <wp:extent cx="354965" cy="265430"/>
                      <wp:effectExtent l="0" t="0" r="0" b="3175"/>
                      <wp:wrapNone/>
                      <wp:docPr id="5" name="Text Box 2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4" name="Picture 1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5" name="Picture 1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5" o:spid="_x0000_s1230" type="#_x0000_t202" style="position:absolute;margin-left:48.25pt;margin-top:31.3pt;width:27.95pt;height:20.9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nIiug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4" name="Picture 1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5" name="Picture 1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06EA" w:rsidRPr="00E006EA">
              <w:rPr>
                <w:position w:val="-48"/>
              </w:rPr>
              <w:object w:dxaOrig="1719" w:dyaOrig="1080">
                <v:shape id="_x0000_i1060" type="#_x0000_t75" style="width:80.8pt;height:50.75pt" o:ole="">
                  <v:imagedata r:id="rId101" o:title=""/>
                </v:shape>
                <o:OLEObject Type="Embed" ProgID="Equation.DSMT4" ShapeID="_x0000_i1060" DrawAspect="Content" ObjectID="_1526711103" r:id="rId102"/>
              </w:object>
            </w:r>
          </w:p>
        </w:tc>
      </w:tr>
      <w:tr w:rsidR="00E006EA">
        <w:tblPrEx>
          <w:tblCellMar>
            <w:top w:w="0" w:type="dxa"/>
            <w:bottom w:w="0" w:type="dxa"/>
          </w:tblCellMar>
        </w:tblPrEx>
        <w:trPr>
          <w:trHeight w:val="169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006EA" w:rsidRDefault="00E006EA" w:rsidP="00B74559"/>
          <w:p w:rsidR="00E006EA" w:rsidRDefault="00E006EA" w:rsidP="00B74559">
            <w:r>
              <w:t>12</w:t>
            </w:r>
            <w:r w:rsidR="003630AF">
              <w:t>)</w:t>
            </w:r>
          </w:p>
          <w:p w:rsidR="00E006EA" w:rsidRDefault="00E006EA" w:rsidP="00B74559"/>
          <w:p w:rsidR="00E006EA" w:rsidRDefault="00E006EA" w:rsidP="00B74559">
            <w:r>
              <w:t>/4</w:t>
            </w:r>
          </w:p>
          <w:p w:rsidR="00E006EA" w:rsidRDefault="00E006EA" w:rsidP="00B74559"/>
        </w:tc>
        <w:tc>
          <w:tcPr>
            <w:tcW w:w="4514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E006EA" w:rsidP="00B772E8">
            <w:pPr>
              <w:tabs>
                <w:tab w:val="left" w:pos="1332"/>
              </w:tabs>
              <w:rPr>
                <w:noProof/>
              </w:rPr>
            </w:pPr>
          </w:p>
          <w:p w:rsidR="00E006EA" w:rsidRDefault="0060057E" w:rsidP="00B772E8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607060</wp:posOffset>
                      </wp:positionV>
                      <wp:extent cx="354965" cy="265430"/>
                      <wp:effectExtent l="635" t="0" r="0" b="3810"/>
                      <wp:wrapNone/>
                      <wp:docPr id="4" name="Text Box 20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8" name="Picture 1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9" name="Picture 1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7" o:spid="_x0000_s1231" type="#_x0000_t202" style="position:absolute;margin-left:40pt;margin-top:47.8pt;width:27.95pt;height:20.9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Bxlug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8" name="Picture 1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9" name="Picture 1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808990</wp:posOffset>
                      </wp:positionH>
                      <wp:positionV relativeFrom="paragraph">
                        <wp:posOffset>380365</wp:posOffset>
                      </wp:positionV>
                      <wp:extent cx="354965" cy="265430"/>
                      <wp:effectExtent l="0" t="0" r="635" b="1905"/>
                      <wp:wrapNone/>
                      <wp:docPr id="3" name="Text Box 20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6" name="Picture 1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87" name="Picture 1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6" o:spid="_x0000_s1232" type="#_x0000_t202" style="position:absolute;margin-left:63.7pt;margin-top:29.95pt;width:27.95pt;height:20.9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uQ9uwIAAMI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6" name="Picture 1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87" name="Picture 1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06EA" w:rsidRPr="00E006EA">
              <w:rPr>
                <w:position w:val="-66"/>
              </w:rPr>
              <w:object w:dxaOrig="4440" w:dyaOrig="1440">
                <v:shape id="_x0000_i1061" type="#_x0000_t75" style="width:208.7pt;height:67.7pt" o:ole="">
                  <v:imagedata r:id="rId103" o:title=""/>
                </v:shape>
                <o:OLEObject Type="Embed" ProgID="Equation.DSMT4" ShapeID="_x0000_i1061" DrawAspect="Content" ObjectID="_1526711104" r:id="rId104"/>
              </w:object>
            </w:r>
          </w:p>
        </w:tc>
        <w:tc>
          <w:tcPr>
            <w:tcW w:w="441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96520</wp:posOffset>
                      </wp:positionV>
                      <wp:extent cx="354965" cy="265430"/>
                      <wp:effectExtent l="0" t="0" r="0" b="3810"/>
                      <wp:wrapNone/>
                      <wp:docPr id="2" name="Text Box 20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90" name="Picture 1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91" name="Picture 1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8" o:spid="_x0000_s1233" type="#_x0000_t202" style="position:absolute;margin-left:75.25pt;margin-top:7.6pt;width:27.95pt;height:20.9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6GmuwIAAMI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90" name="Picture 1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91" name="Picture 1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006EA" w:rsidRDefault="0060057E" w:rsidP="00B772E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78460</wp:posOffset>
                      </wp:positionV>
                      <wp:extent cx="354965" cy="265430"/>
                      <wp:effectExtent l="0" t="0" r="0" b="3810"/>
                      <wp:wrapNone/>
                      <wp:docPr id="1" name="Text Box 20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92" name="Picture 19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DA6261" w:rsidRDefault="0060057E" w:rsidP="00DA626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93" name="Picture 19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79" o:spid="_x0000_s1234" type="#_x0000_t202" style="position:absolute;margin-left:48.25pt;margin-top:29.8pt;width:27.95pt;height:20.9pt;z-index:251710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3yu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" filled="f" stroked="f">
                      <v:textbox>
                        <w:txbxContent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92" name="Picture 19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A6261" w:rsidRDefault="0060057E" w:rsidP="00DA626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93" name="Picture 19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06EA" w:rsidRPr="00E006EA">
              <w:rPr>
                <w:position w:val="-48"/>
              </w:rPr>
              <w:object w:dxaOrig="1719" w:dyaOrig="1080">
                <v:shape id="_x0000_i1062" type="#_x0000_t75" style="width:80.8pt;height:50.75pt" o:ole="">
                  <v:imagedata r:id="rId105" o:title=""/>
                </v:shape>
                <o:OLEObject Type="Embed" ProgID="Equation.DSMT4" ShapeID="_x0000_i1062" DrawAspect="Content" ObjectID="_1526711105" r:id="rId106"/>
              </w:object>
            </w:r>
          </w:p>
          <w:p w:rsidR="00863A0D" w:rsidRDefault="00863A0D" w:rsidP="00B772E8">
            <w:pPr>
              <w:tabs>
                <w:tab w:val="left" w:pos="1332"/>
              </w:tabs>
            </w:pPr>
          </w:p>
          <w:p w:rsidR="00863A0D" w:rsidRDefault="00863A0D" w:rsidP="00B772E8">
            <w:pPr>
              <w:tabs>
                <w:tab w:val="left" w:pos="1332"/>
              </w:tabs>
            </w:pPr>
          </w:p>
        </w:tc>
      </w:tr>
    </w:tbl>
    <w:p w:rsidR="00384745" w:rsidRDefault="00384745" w:rsidP="00E006EA"/>
    <w:p w:rsidR="00863A0D" w:rsidRDefault="00863A0D" w:rsidP="00863A0D">
      <w:pPr>
        <w:ind w:left="720" w:hanging="720"/>
      </w:pPr>
      <w:r>
        <w:t>13)</w:t>
      </w:r>
      <w:r>
        <w:tab/>
      </w:r>
    </w:p>
    <w:p w:rsidR="00863A0D" w:rsidRDefault="00863A0D" w:rsidP="00863A0D">
      <w:pPr>
        <w:ind w:left="720" w:hanging="720"/>
      </w:pPr>
    </w:p>
    <w:p w:rsidR="003630AF" w:rsidRDefault="003630AF" w:rsidP="00863A0D">
      <w:pPr>
        <w:ind w:left="720" w:hanging="720"/>
      </w:pPr>
      <w:r>
        <w:t>2 each</w:t>
      </w:r>
    </w:p>
    <w:p w:rsidR="003630AF" w:rsidRDefault="003630AF" w:rsidP="00863A0D">
      <w:pPr>
        <w:ind w:left="720" w:hanging="720"/>
      </w:pPr>
    </w:p>
    <w:p w:rsidR="00863A0D" w:rsidRDefault="00863A0D" w:rsidP="00863A0D">
      <w:pPr>
        <w:ind w:left="1440" w:hanging="720"/>
      </w:pPr>
      <w:r>
        <w:t>A.</w:t>
      </w:r>
      <w:r>
        <w:tab/>
        <w:t>If X is open, no current can flow into the circuit.  No lights are on.</w:t>
      </w:r>
    </w:p>
    <w:p w:rsidR="003630AF" w:rsidRDefault="003630AF" w:rsidP="003630AF">
      <w:r>
        <w:t>/8</w:t>
      </w:r>
    </w:p>
    <w:p w:rsidR="00863A0D" w:rsidRDefault="00863A0D" w:rsidP="00863A0D">
      <w:pPr>
        <w:ind w:left="1440" w:hanging="720"/>
      </w:pPr>
      <w:r>
        <w:t>B.</w:t>
      </w:r>
      <w:r>
        <w:tab/>
        <w:t>With X and Z closed, all of the lights are on.</w:t>
      </w:r>
    </w:p>
    <w:p w:rsidR="00863A0D" w:rsidRDefault="00863A0D" w:rsidP="00863A0D">
      <w:pPr>
        <w:ind w:left="1440" w:hanging="720"/>
      </w:pPr>
    </w:p>
    <w:p w:rsidR="00863A0D" w:rsidRDefault="00863A0D" w:rsidP="00863A0D">
      <w:pPr>
        <w:ind w:left="1440" w:hanging="720"/>
      </w:pPr>
      <w:r>
        <w:t>C.</w:t>
      </w:r>
      <w:r>
        <w:tab/>
        <w:t>With X closed and Z open the two lights in the middle are on, while the light in series with Z is off.</w:t>
      </w:r>
    </w:p>
    <w:p w:rsidR="00863A0D" w:rsidRDefault="00863A0D" w:rsidP="00863A0D">
      <w:pPr>
        <w:ind w:left="1440" w:hanging="720"/>
      </w:pPr>
    </w:p>
    <w:p w:rsidR="00863A0D" w:rsidRDefault="00863A0D" w:rsidP="00863A0D">
      <w:pPr>
        <w:ind w:left="1440" w:hanging="720"/>
      </w:pPr>
      <w:r>
        <w:t>D.</w:t>
      </w:r>
      <w:r>
        <w:tab/>
        <w:t>When switch Y is closed it acts to “short” the circuit, i.e. the current bypasses all the lights since the current flows through the path of least resistance.  Therefore</w:t>
      </w:r>
      <w:r w:rsidR="003630AF">
        <w:t>,</w:t>
      </w:r>
      <w:r>
        <w:t xml:space="preserve"> none of the lights</w:t>
      </w:r>
      <w:r w:rsidR="003630AF">
        <w:t xml:space="preserve"> are on.</w:t>
      </w:r>
    </w:p>
    <w:p w:rsidR="00863A0D" w:rsidRDefault="00863A0D" w:rsidP="00E006EA"/>
    <w:p w:rsidR="00863A0D" w:rsidRDefault="00863A0D"/>
    <w:sectPr w:rsidR="00863A0D" w:rsidSect="0060057E">
      <w:headerReference w:type="even" r:id="rId107"/>
      <w:headerReference w:type="default" r:id="rId108"/>
      <w:footerReference w:type="even" r:id="rId109"/>
      <w:footerReference w:type="default" r:id="rId110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2F41" w:rsidRDefault="00612F41">
      <w:r>
        <w:separator/>
      </w:r>
    </w:p>
  </w:endnote>
  <w:endnote w:type="continuationSeparator" w:id="0">
    <w:p w:rsidR="00612F41" w:rsidRDefault="00612F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57E" w:rsidRDefault="0060057E" w:rsidP="0060057E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194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  <w:t>1</w:t>
    </w:r>
    <w:r>
      <w:rPr>
        <w:sz w:val="20"/>
        <w:szCs w:val="20"/>
      </w:rPr>
      <w:t>8A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FA5A8F" w:rsidRPr="009D77CA" w:rsidRDefault="00FA5A8F" w:rsidP="00384745">
    <w:pPr>
      <w:pStyle w:val="Footer"/>
      <w:ind w:right="360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2F41" w:rsidRDefault="00612F41">
      <w:r>
        <w:separator/>
      </w:r>
    </w:p>
  </w:footnote>
  <w:footnote w:type="continuationSeparator" w:id="0">
    <w:p w:rsidR="00612F41" w:rsidRDefault="00612F4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8777F"/>
    <w:rsid w:val="00091E4F"/>
    <w:rsid w:val="000921FD"/>
    <w:rsid w:val="000A06D6"/>
    <w:rsid w:val="000E0DA2"/>
    <w:rsid w:val="000E1A86"/>
    <w:rsid w:val="000F02CD"/>
    <w:rsid w:val="00101CFB"/>
    <w:rsid w:val="0011757B"/>
    <w:rsid w:val="00136409"/>
    <w:rsid w:val="00170A38"/>
    <w:rsid w:val="001903DB"/>
    <w:rsid w:val="00191211"/>
    <w:rsid w:val="001E11E2"/>
    <w:rsid w:val="001E18B6"/>
    <w:rsid w:val="001E1C0F"/>
    <w:rsid w:val="001F54E5"/>
    <w:rsid w:val="00217529"/>
    <w:rsid w:val="00235C75"/>
    <w:rsid w:val="002376D1"/>
    <w:rsid w:val="002463B2"/>
    <w:rsid w:val="002640D8"/>
    <w:rsid w:val="00265E77"/>
    <w:rsid w:val="00277312"/>
    <w:rsid w:val="00297EA6"/>
    <w:rsid w:val="002A3EBB"/>
    <w:rsid w:val="002D0A1D"/>
    <w:rsid w:val="002E3A14"/>
    <w:rsid w:val="002E4E38"/>
    <w:rsid w:val="002E759C"/>
    <w:rsid w:val="002E7E1C"/>
    <w:rsid w:val="002F0B81"/>
    <w:rsid w:val="002F5551"/>
    <w:rsid w:val="00301FAC"/>
    <w:rsid w:val="0030705C"/>
    <w:rsid w:val="00333739"/>
    <w:rsid w:val="00355E8A"/>
    <w:rsid w:val="003630AF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16961"/>
    <w:rsid w:val="00421F81"/>
    <w:rsid w:val="00450740"/>
    <w:rsid w:val="004708B7"/>
    <w:rsid w:val="004902F0"/>
    <w:rsid w:val="004B07ED"/>
    <w:rsid w:val="004D187D"/>
    <w:rsid w:val="004D44ED"/>
    <w:rsid w:val="004F1682"/>
    <w:rsid w:val="0050222C"/>
    <w:rsid w:val="005066DD"/>
    <w:rsid w:val="00547507"/>
    <w:rsid w:val="00563D40"/>
    <w:rsid w:val="00570017"/>
    <w:rsid w:val="0057176C"/>
    <w:rsid w:val="005B20CC"/>
    <w:rsid w:val="005B7B58"/>
    <w:rsid w:val="005C2417"/>
    <w:rsid w:val="0060057E"/>
    <w:rsid w:val="00611343"/>
    <w:rsid w:val="00612F41"/>
    <w:rsid w:val="006962D4"/>
    <w:rsid w:val="006A2D0C"/>
    <w:rsid w:val="006A57F2"/>
    <w:rsid w:val="006B3FA8"/>
    <w:rsid w:val="006C66E1"/>
    <w:rsid w:val="006F28F2"/>
    <w:rsid w:val="006F4B05"/>
    <w:rsid w:val="00703856"/>
    <w:rsid w:val="00712F56"/>
    <w:rsid w:val="0072073B"/>
    <w:rsid w:val="00721418"/>
    <w:rsid w:val="007256F1"/>
    <w:rsid w:val="007340A9"/>
    <w:rsid w:val="00744881"/>
    <w:rsid w:val="00755C5C"/>
    <w:rsid w:val="00755CD5"/>
    <w:rsid w:val="00782803"/>
    <w:rsid w:val="007B17B8"/>
    <w:rsid w:val="007B691E"/>
    <w:rsid w:val="007D4B41"/>
    <w:rsid w:val="007D78F3"/>
    <w:rsid w:val="007E7433"/>
    <w:rsid w:val="007E7845"/>
    <w:rsid w:val="00806624"/>
    <w:rsid w:val="008256EF"/>
    <w:rsid w:val="00830DD3"/>
    <w:rsid w:val="00852F2A"/>
    <w:rsid w:val="00863A0D"/>
    <w:rsid w:val="00873E49"/>
    <w:rsid w:val="00886776"/>
    <w:rsid w:val="008935A1"/>
    <w:rsid w:val="008A0B23"/>
    <w:rsid w:val="008A769A"/>
    <w:rsid w:val="008B0423"/>
    <w:rsid w:val="008B54F5"/>
    <w:rsid w:val="008C359E"/>
    <w:rsid w:val="008C7E7A"/>
    <w:rsid w:val="008D5698"/>
    <w:rsid w:val="008F6B2F"/>
    <w:rsid w:val="0095232E"/>
    <w:rsid w:val="009819D2"/>
    <w:rsid w:val="009A2A8B"/>
    <w:rsid w:val="009D3D6C"/>
    <w:rsid w:val="009D77CA"/>
    <w:rsid w:val="009F365B"/>
    <w:rsid w:val="009F57AB"/>
    <w:rsid w:val="00A20A51"/>
    <w:rsid w:val="00A56312"/>
    <w:rsid w:val="00A623A7"/>
    <w:rsid w:val="00A764C4"/>
    <w:rsid w:val="00AB6B9E"/>
    <w:rsid w:val="00AD2E4D"/>
    <w:rsid w:val="00B30917"/>
    <w:rsid w:val="00B6245F"/>
    <w:rsid w:val="00B74559"/>
    <w:rsid w:val="00B772E8"/>
    <w:rsid w:val="00B86B1D"/>
    <w:rsid w:val="00BA4B16"/>
    <w:rsid w:val="00BC009E"/>
    <w:rsid w:val="00BD2FA6"/>
    <w:rsid w:val="00BE0268"/>
    <w:rsid w:val="00BE54B3"/>
    <w:rsid w:val="00BE79A3"/>
    <w:rsid w:val="00C01F6C"/>
    <w:rsid w:val="00C026F4"/>
    <w:rsid w:val="00C05126"/>
    <w:rsid w:val="00C13D5C"/>
    <w:rsid w:val="00C244C6"/>
    <w:rsid w:val="00C338FB"/>
    <w:rsid w:val="00C402E4"/>
    <w:rsid w:val="00C43F4C"/>
    <w:rsid w:val="00C669CE"/>
    <w:rsid w:val="00C83809"/>
    <w:rsid w:val="00C85E65"/>
    <w:rsid w:val="00C95FC6"/>
    <w:rsid w:val="00CA317C"/>
    <w:rsid w:val="00CB11DE"/>
    <w:rsid w:val="00CE6C66"/>
    <w:rsid w:val="00CF1394"/>
    <w:rsid w:val="00D410E3"/>
    <w:rsid w:val="00D436C7"/>
    <w:rsid w:val="00D53E81"/>
    <w:rsid w:val="00D624B7"/>
    <w:rsid w:val="00D87DB7"/>
    <w:rsid w:val="00DA6261"/>
    <w:rsid w:val="00DD76DB"/>
    <w:rsid w:val="00DF0056"/>
    <w:rsid w:val="00DF0B3F"/>
    <w:rsid w:val="00E006EA"/>
    <w:rsid w:val="00E11C15"/>
    <w:rsid w:val="00E33476"/>
    <w:rsid w:val="00E36300"/>
    <w:rsid w:val="00E45642"/>
    <w:rsid w:val="00E51B7E"/>
    <w:rsid w:val="00E61B5B"/>
    <w:rsid w:val="00E76930"/>
    <w:rsid w:val="00E83776"/>
    <w:rsid w:val="00E955DC"/>
    <w:rsid w:val="00EB733F"/>
    <w:rsid w:val="00EC154C"/>
    <w:rsid w:val="00ED2365"/>
    <w:rsid w:val="00ED7499"/>
    <w:rsid w:val="00EF1E97"/>
    <w:rsid w:val="00EF7218"/>
    <w:rsid w:val="00F20C8E"/>
    <w:rsid w:val="00F61F0D"/>
    <w:rsid w:val="00F71C0F"/>
    <w:rsid w:val="00F7293A"/>
    <w:rsid w:val="00F72E15"/>
    <w:rsid w:val="00F752D6"/>
    <w:rsid w:val="00F94311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60057E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60057E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45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0.jpeg"/><Relationship Id="rId47" Type="http://schemas.openxmlformats.org/officeDocument/2006/relationships/image" Target="media/image23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image" Target="media/image42.wmf"/><Relationship Id="rId89" Type="http://schemas.openxmlformats.org/officeDocument/2006/relationships/image" Target="media/image43.png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jpeg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8.bin"/><Relationship Id="rId102" Type="http://schemas.openxmlformats.org/officeDocument/2006/relationships/oleObject" Target="embeddings/oleObject45.bin"/><Relationship Id="rId110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2.jpeg"/><Relationship Id="rId69" Type="http://schemas.openxmlformats.org/officeDocument/2006/relationships/image" Target="media/image3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9.jpeg"/><Relationship Id="rId67" Type="http://schemas.openxmlformats.org/officeDocument/2006/relationships/image" Target="media/image34.wmf"/><Relationship Id="rId103" Type="http://schemas.openxmlformats.org/officeDocument/2006/relationships/image" Target="media/image51.wmf"/><Relationship Id="rId108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gi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footer" Target="footer1.xml"/><Relationship Id="rId34" Type="http://schemas.openxmlformats.org/officeDocument/2006/relationships/image" Target="media/image15.jpeg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92" Type="http://schemas.openxmlformats.org/officeDocument/2006/relationships/image" Target="media/image4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93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3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5:38:00Z</cp:lastPrinted>
  <dcterms:created xsi:type="dcterms:W3CDTF">2016-06-06T15:38:00Z</dcterms:created>
  <dcterms:modified xsi:type="dcterms:W3CDTF">2016-06-06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